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1687089130"/>
        <w:docPartObj>
          <w:docPartGallery w:val="Cover Pages"/>
          <w:docPartUnique/>
        </w:docPartObj>
      </w:sdtPr>
      <w:sdtEndPr/>
      <w:sdtContent>
        <w:p w:rsidR="00983BEC" w:rsidRDefault="00983BEC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7472"/>
          </w:tblGrid>
          <w:tr w:rsidR="00983BEC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Организация"/>
                <w:id w:val="13406915"/>
                <w:placeholder>
                  <w:docPart w:val="51F22CBD66CB4AAB942849EB01EE88F3"/>
                </w:placeholder>
                <w:showingPlcHdr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983BEC" w:rsidRDefault="00983BEC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Название организации]</w:t>
                    </w:r>
                  </w:p>
                </w:tc>
              </w:sdtContent>
            </w:sdt>
          </w:tr>
          <w:tr w:rsidR="00983BEC">
            <w:tc>
              <w:tcPr>
                <w:tcW w:w="7672" w:type="dxa"/>
              </w:tcPr>
              <w:sdt>
                <w:sdtPr>
                  <w:rPr>
                    <w:rFonts w:asciiTheme="majorHAnsi" w:eastAsiaTheme="majorEastAsia" w:hAnsiTheme="majorHAnsi" w:cstheme="majorBidi"/>
                    <w:color w:val="5B9BD5" w:themeColor="accent1"/>
                    <w:sz w:val="88"/>
                    <w:szCs w:val="88"/>
                  </w:rPr>
                  <w:alias w:val="Название"/>
                  <w:id w:val="13406919"/>
                  <w:placeholder>
                    <w:docPart w:val="F997681FF03643549BAAEF66735E9BEC"/>
                  </w:placeholder>
                  <w:showingPlcHdr/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983BEC" w:rsidRDefault="00983BEC">
                    <w:pPr>
                      <w:pStyle w:val="a3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  <w:t>[Заголовок документа]</w:t>
                    </w:r>
                  </w:p>
                </w:sdtContent>
              </w:sdt>
            </w:tc>
          </w:tr>
          <w:tr w:rsidR="00983BEC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Подзаголовок"/>
                <w:id w:val="13406923"/>
                <w:placeholder>
                  <w:docPart w:val="170D735A16D248C08636E4CD7B9AC48A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983BEC" w:rsidRDefault="00983BEC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Подзаголовок документа]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7216"/>
          </w:tblGrid>
          <w:tr w:rsidR="00983BEC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Автор"/>
                  <w:id w:val="13406928"/>
                  <w:placeholder>
                    <w:docPart w:val="3DDB83B2B0514C059090AD7ECB8746BE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983BEC" w:rsidRDefault="00983BEC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Михаил Тюльников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Дата"/>
                  <w:tag w:val="Дата"/>
                  <w:id w:val="13406932"/>
                  <w:placeholder>
                    <w:docPart w:val="34E76A37A1104D07ACDBC13F39267E84"/>
                  </w:placeholder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dateFormat w:val="d.M.yyyy"/>
                    <w:lid w:val="ru-RU"/>
                    <w:storeMappedDataAs w:val="dateTime"/>
                    <w:calendar w:val="gregorian"/>
                  </w:date>
                </w:sdtPr>
                <w:sdtEndPr/>
                <w:sdtContent>
                  <w:p w:rsidR="00983BEC" w:rsidRDefault="00983BEC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[Дата]</w:t>
                    </w:r>
                  </w:p>
                </w:sdtContent>
              </w:sdt>
              <w:p w:rsidR="00983BEC" w:rsidRDefault="00983BEC">
                <w:pPr>
                  <w:pStyle w:val="a3"/>
                  <w:rPr>
                    <w:color w:val="5B9BD5" w:themeColor="accent1"/>
                  </w:rPr>
                </w:pPr>
              </w:p>
            </w:tc>
          </w:tr>
        </w:tbl>
        <w:p w:rsidR="00983BEC" w:rsidRDefault="00983BEC">
          <w:r>
            <w:br w:type="page"/>
          </w:r>
        </w:p>
      </w:sdtContent>
    </w:sdt>
    <w:p w:rsidR="00983BEC" w:rsidRPr="00030B80" w:rsidRDefault="00983BEC" w:rsidP="00983BEC">
      <w:pPr>
        <w:jc w:val="both"/>
        <w:rPr>
          <w:b/>
        </w:rPr>
      </w:pPr>
      <w:r w:rsidRPr="00030B80">
        <w:rPr>
          <w:b/>
        </w:rPr>
        <w:lastRenderedPageBreak/>
        <w:t>Упражнение 4.4.</w:t>
      </w:r>
      <w:r>
        <w:rPr>
          <w:b/>
        </w:rPr>
        <w:t xml:space="preserve"> </w:t>
      </w:r>
      <w:r w:rsidRPr="00A351EA">
        <w:t xml:space="preserve">Прямая </w:t>
      </w:r>
      <w:r w:rsidRPr="00597826">
        <w:rPr>
          <w:i/>
          <w:lang w:val="en-US"/>
        </w:rPr>
        <w:t>L</w:t>
      </w:r>
      <w:r w:rsidRPr="00A351EA">
        <w:t xml:space="preserve"> задана двумя точками </w:t>
      </w:r>
      <w:r w:rsidRPr="00EA149B">
        <w:rPr>
          <w:i/>
        </w:rPr>
        <w:t>M</w:t>
      </w:r>
      <w:r>
        <w:rPr>
          <w:vertAlign w:val="subscript"/>
        </w:rPr>
        <w:t>1</w:t>
      </w:r>
      <w:r>
        <w:t xml:space="preserve">(1, 2) и </w:t>
      </w:r>
      <w:r w:rsidRPr="00EA149B">
        <w:rPr>
          <w:i/>
        </w:rPr>
        <w:t>M</w:t>
      </w:r>
      <w:r>
        <w:rPr>
          <w:vertAlign w:val="subscript"/>
        </w:rPr>
        <w:t>2</w:t>
      </w:r>
      <w:r>
        <w:t>(-1, 0)</w:t>
      </w:r>
      <w:r w:rsidRPr="00A351EA">
        <w:t>.</w:t>
      </w:r>
      <w:r>
        <w:t xml:space="preserve"> П</w:t>
      </w:r>
      <w:r w:rsidRPr="00A351EA">
        <w:t xml:space="preserve">остроить </w:t>
      </w:r>
      <w:r>
        <w:t>эту прямую</w:t>
      </w:r>
      <w:r w:rsidRPr="00A351EA">
        <w:t>.</w:t>
      </w:r>
      <w:r>
        <w:t xml:space="preserve"> </w:t>
      </w:r>
      <w:r w:rsidRPr="00A351EA">
        <w:t xml:space="preserve">Отметить и подписать на прямой </w:t>
      </w:r>
      <w:r>
        <w:t xml:space="preserve">данные </w:t>
      </w:r>
      <w:r w:rsidRPr="00A351EA">
        <w:t>точки</w:t>
      </w:r>
      <w:r>
        <w:t xml:space="preserve">. </w:t>
      </w:r>
      <w:r w:rsidRPr="00A351EA">
        <w:t xml:space="preserve">Построить направляющий вектор </w:t>
      </w:r>
      <w:r w:rsidRPr="00EA149B">
        <w:rPr>
          <w:position w:val="-10"/>
        </w:rPr>
        <w:object w:dxaOrig="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.25pt" o:ole="">
            <v:imagedata r:id="rId5" o:title=""/>
          </v:shape>
          <o:OLEObject Type="Embed" ProgID="Equation.3" ShapeID="_x0000_i1025" DrawAspect="Content" ObjectID="_1631275755" r:id="rId6"/>
        </w:object>
      </w:r>
      <w:r>
        <w:t>, берущий</w:t>
      </w:r>
      <w:r w:rsidRPr="00A351EA">
        <w:t xml:space="preserve"> начало </w:t>
      </w:r>
    </w:p>
    <w:p w:rsidR="00983BEC" w:rsidRPr="00A351EA" w:rsidRDefault="00983BEC" w:rsidP="00983BEC">
      <w:r w:rsidRPr="00A351EA">
        <w:t xml:space="preserve">а) из начала координат </w:t>
      </w:r>
    </w:p>
    <w:p w:rsidR="00983BEC" w:rsidRPr="00A351EA" w:rsidRDefault="00983BEC" w:rsidP="00983BEC">
      <w:r w:rsidRPr="00A351EA">
        <w:t xml:space="preserve">б) из точки, в которой прямая </w:t>
      </w:r>
      <w:proofErr w:type="gramStart"/>
      <w:r w:rsidRPr="00597826">
        <w:rPr>
          <w:i/>
          <w:lang w:val="en-US"/>
        </w:rPr>
        <w:t>L</w:t>
      </w:r>
      <w:r w:rsidRPr="00A351EA">
        <w:t xml:space="preserve">  пересекает</w:t>
      </w:r>
      <w:proofErr w:type="gramEnd"/>
      <w:r>
        <w:t xml:space="preserve"> ось ординат</w:t>
      </w:r>
      <w:r w:rsidRPr="00A351EA">
        <w:t>.</w:t>
      </w:r>
    </w:p>
    <w:p w:rsidR="00983BEC" w:rsidRPr="00DA5537" w:rsidRDefault="00983BEC" w:rsidP="00983BEC">
      <w:r>
        <w:t xml:space="preserve">Найти </w:t>
      </w:r>
      <w:r>
        <w:rPr>
          <w:lang w:eastAsia="ru-RU"/>
        </w:rPr>
        <w:t>расстояние от этой прямой до начала координат.</w:t>
      </w:r>
    </w:p>
    <w:p w:rsidR="00983BEC" w:rsidRPr="00983BEC" w:rsidRDefault="00983BEC" w:rsidP="00983BEC">
      <w:pPr>
        <w:rPr>
          <w:lang w:val="en-US"/>
        </w:rPr>
      </w:pPr>
      <w:r w:rsidRPr="00983BEC">
        <w:rPr>
          <w:lang w:val="en-US"/>
        </w:rPr>
        <w:t>&gt;&gt; M1</w:t>
      </w:r>
      <w:proofErr w:type="gramStart"/>
      <w:r w:rsidRPr="00983BEC">
        <w:rPr>
          <w:lang w:val="en-US"/>
        </w:rPr>
        <w:t>=[</w:t>
      </w:r>
      <w:proofErr w:type="gramEnd"/>
      <w:r w:rsidRPr="00983BEC">
        <w:rPr>
          <w:lang w:val="en-US"/>
        </w:rPr>
        <w:t>1 2];</w:t>
      </w:r>
    </w:p>
    <w:p w:rsidR="00983BEC" w:rsidRPr="00983BEC" w:rsidRDefault="00983BEC" w:rsidP="00983BEC">
      <w:pPr>
        <w:rPr>
          <w:lang w:val="en-US"/>
        </w:rPr>
      </w:pPr>
      <w:r w:rsidRPr="00983BEC">
        <w:rPr>
          <w:lang w:val="en-US"/>
        </w:rPr>
        <w:t>&gt;&gt; M2</w:t>
      </w:r>
      <w:proofErr w:type="gramStart"/>
      <w:r w:rsidRPr="00983BEC">
        <w:rPr>
          <w:lang w:val="en-US"/>
        </w:rPr>
        <w:t>=[</w:t>
      </w:r>
      <w:proofErr w:type="gramEnd"/>
      <w:r w:rsidRPr="00983BEC">
        <w:rPr>
          <w:lang w:val="en-US"/>
        </w:rPr>
        <w:t>-1 0];</w:t>
      </w:r>
    </w:p>
    <w:p w:rsidR="00983BEC" w:rsidRPr="00983BEC" w:rsidRDefault="00983BEC" w:rsidP="00983BEC">
      <w:pPr>
        <w:rPr>
          <w:lang w:val="en-US"/>
        </w:rPr>
      </w:pPr>
      <w:r w:rsidRPr="00983BEC">
        <w:rPr>
          <w:lang w:val="en-US"/>
        </w:rPr>
        <w:t>&gt;&gt; q=M2-M1;</w:t>
      </w:r>
    </w:p>
    <w:p w:rsidR="00B12DDF" w:rsidRDefault="00021323" w:rsidP="00983BEC">
      <w:pPr>
        <w:rPr>
          <w:lang w:val="en-US"/>
        </w:rPr>
      </w:pPr>
      <w:r>
        <w:rPr>
          <w:lang w:val="en-US"/>
        </w:rPr>
        <w:t>&gt;&gt; x=-5:.1:5</w:t>
      </w:r>
      <w:r w:rsidR="00983BEC" w:rsidRPr="00983BEC">
        <w:rPr>
          <w:lang w:val="en-US"/>
        </w:rPr>
        <w:t>;</w:t>
      </w:r>
    </w:p>
    <w:p w:rsidR="003638EE" w:rsidRPr="003638EE" w:rsidRDefault="003638EE" w:rsidP="003638EE">
      <w:pPr>
        <w:rPr>
          <w:lang w:val="en-US"/>
        </w:rPr>
      </w:pPr>
      <w:r w:rsidRPr="003638EE">
        <w:rPr>
          <w:lang w:val="en-US"/>
        </w:rPr>
        <w:t>&gt;&gt; y=((x-M1(1</w:t>
      </w:r>
      <w:proofErr w:type="gramStart"/>
      <w:r w:rsidRPr="003638EE">
        <w:rPr>
          <w:lang w:val="en-US"/>
        </w:rPr>
        <w:t>))*</w:t>
      </w:r>
      <w:proofErr w:type="gramEnd"/>
      <w:r w:rsidRPr="003638EE">
        <w:rPr>
          <w:lang w:val="en-US"/>
        </w:rPr>
        <w:t>q(2))/q(1)+M1(2);</w:t>
      </w:r>
    </w:p>
    <w:p w:rsidR="003638EE" w:rsidRDefault="003638EE" w:rsidP="003638EE">
      <w:pPr>
        <w:rPr>
          <w:lang w:val="en-US"/>
        </w:rPr>
      </w:pPr>
      <w:r w:rsidRPr="003638EE">
        <w:rPr>
          <w:lang w:val="en-US"/>
        </w:rPr>
        <w:t>&gt;&gt; plot(</w:t>
      </w:r>
      <w:proofErr w:type="spellStart"/>
      <w:proofErr w:type="gramStart"/>
      <w:r w:rsidRPr="003638EE">
        <w:rPr>
          <w:lang w:val="en-US"/>
        </w:rPr>
        <w:t>x,y</w:t>
      </w:r>
      <w:proofErr w:type="spellEnd"/>
      <w:proofErr w:type="gramEnd"/>
      <w:r w:rsidRPr="003638EE">
        <w:rPr>
          <w:lang w:val="en-US"/>
        </w:rPr>
        <w:t>)</w:t>
      </w:r>
    </w:p>
    <w:p w:rsidR="003638EE" w:rsidRPr="003638EE" w:rsidRDefault="003638EE" w:rsidP="003638EE">
      <w:pPr>
        <w:rPr>
          <w:lang w:val="en-US"/>
        </w:rPr>
      </w:pPr>
      <w:r w:rsidRPr="003638EE">
        <w:rPr>
          <w:lang w:val="en-US"/>
        </w:rPr>
        <w:t>&gt;&gt; hold on, grid</w:t>
      </w:r>
    </w:p>
    <w:p w:rsidR="003638EE" w:rsidRPr="003638EE" w:rsidRDefault="003638EE" w:rsidP="003638EE">
      <w:pPr>
        <w:rPr>
          <w:lang w:val="en-US"/>
        </w:rPr>
      </w:pPr>
      <w:r w:rsidRPr="003638EE">
        <w:rPr>
          <w:lang w:val="en-US"/>
        </w:rPr>
        <w:t>&gt;&gt; plot(M1(1</w:t>
      </w:r>
      <w:proofErr w:type="gramStart"/>
      <w:r w:rsidRPr="003638EE">
        <w:rPr>
          <w:lang w:val="en-US"/>
        </w:rPr>
        <w:t>),M</w:t>
      </w:r>
      <w:proofErr w:type="gramEnd"/>
      <w:r w:rsidRPr="003638EE">
        <w:rPr>
          <w:lang w:val="en-US"/>
        </w:rPr>
        <w:t>1(2),'or')</w:t>
      </w:r>
    </w:p>
    <w:p w:rsidR="003638EE" w:rsidRDefault="003638EE" w:rsidP="003638EE">
      <w:pPr>
        <w:rPr>
          <w:lang w:val="en-US"/>
        </w:rPr>
      </w:pPr>
      <w:r w:rsidRPr="003638EE">
        <w:rPr>
          <w:lang w:val="en-US"/>
        </w:rPr>
        <w:t>&gt;&gt; plot(M2(1</w:t>
      </w:r>
      <w:proofErr w:type="gramStart"/>
      <w:r w:rsidRPr="003638EE">
        <w:rPr>
          <w:lang w:val="en-US"/>
        </w:rPr>
        <w:t>),M</w:t>
      </w:r>
      <w:proofErr w:type="gramEnd"/>
      <w:r w:rsidRPr="003638EE">
        <w:rPr>
          <w:lang w:val="en-US"/>
        </w:rPr>
        <w:t>2(2),'or')</w:t>
      </w:r>
    </w:p>
    <w:p w:rsidR="003638EE" w:rsidRPr="003638EE" w:rsidRDefault="003638EE" w:rsidP="003638EE">
      <w:pPr>
        <w:rPr>
          <w:lang w:val="en-US"/>
        </w:rPr>
      </w:pPr>
      <w:r>
        <w:rPr>
          <w:lang w:val="en-US"/>
        </w:rPr>
        <w:t xml:space="preserve">&gt;&gt; </w:t>
      </w:r>
      <w:r w:rsidRPr="003638EE">
        <w:rPr>
          <w:lang w:val="en-US"/>
        </w:rPr>
        <w:t>text(1,2,'M</w:t>
      </w:r>
      <w:proofErr w:type="gramStart"/>
      <w:r w:rsidRPr="003638EE">
        <w:rPr>
          <w:lang w:val="en-US"/>
        </w:rPr>
        <w:t>_{</w:t>
      </w:r>
      <w:proofErr w:type="gramEnd"/>
      <w:r w:rsidRPr="003638EE">
        <w:rPr>
          <w:lang w:val="en-US"/>
        </w:rPr>
        <w:t>1}(1,2)')</w:t>
      </w:r>
    </w:p>
    <w:p w:rsidR="003638EE" w:rsidRDefault="003638EE" w:rsidP="003638EE">
      <w:pPr>
        <w:rPr>
          <w:lang w:val="en-US"/>
        </w:rPr>
      </w:pPr>
      <w:r w:rsidRPr="003638EE">
        <w:rPr>
          <w:lang w:val="en-US"/>
        </w:rPr>
        <w:t>&gt;&gt; text(-1,0,'M</w:t>
      </w:r>
      <w:proofErr w:type="gramStart"/>
      <w:r w:rsidRPr="003638EE">
        <w:rPr>
          <w:lang w:val="en-US"/>
        </w:rPr>
        <w:t>_{</w:t>
      </w:r>
      <w:proofErr w:type="gramEnd"/>
      <w:r w:rsidRPr="003638EE">
        <w:rPr>
          <w:lang w:val="en-US"/>
        </w:rPr>
        <w:t>2}(-1,0)')</w:t>
      </w:r>
    </w:p>
    <w:p w:rsidR="003638EE" w:rsidRPr="003638EE" w:rsidRDefault="003638EE" w:rsidP="003638EE">
      <w:pPr>
        <w:rPr>
          <w:lang w:val="en-US"/>
        </w:rPr>
      </w:pPr>
      <w:r w:rsidRPr="003638EE">
        <w:rPr>
          <w:lang w:val="en-US"/>
        </w:rPr>
        <w:t>&gt;&gt; axis square</w:t>
      </w:r>
    </w:p>
    <w:p w:rsidR="003638EE" w:rsidRDefault="00021323" w:rsidP="003638EE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0 0],[-8 8</w:t>
      </w:r>
      <w:r w:rsidR="003638EE" w:rsidRPr="003638EE">
        <w:rPr>
          <w:lang w:val="en-US"/>
        </w:rPr>
        <w:t>],'</w:t>
      </w:r>
      <w:proofErr w:type="spellStart"/>
      <w:r w:rsidR="003638EE" w:rsidRPr="003638EE">
        <w:rPr>
          <w:lang w:val="en-US"/>
        </w:rPr>
        <w:t>Color','black</w:t>
      </w:r>
      <w:proofErr w:type="spellEnd"/>
      <w:r w:rsidR="003638EE" w:rsidRPr="003638EE">
        <w:rPr>
          <w:lang w:val="en-US"/>
        </w:rPr>
        <w:t>')</w:t>
      </w:r>
    </w:p>
    <w:p w:rsidR="003638EE" w:rsidRDefault="00021323" w:rsidP="003638EE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-5 5</w:t>
      </w:r>
      <w:r w:rsidR="003638EE" w:rsidRPr="003638EE">
        <w:rPr>
          <w:lang w:val="en-US"/>
        </w:rPr>
        <w:t>],[0 0],'</w:t>
      </w:r>
      <w:proofErr w:type="spellStart"/>
      <w:r w:rsidR="003638EE" w:rsidRPr="003638EE">
        <w:rPr>
          <w:lang w:val="en-US"/>
        </w:rPr>
        <w:t>Color','black</w:t>
      </w:r>
      <w:proofErr w:type="spellEnd"/>
      <w:r w:rsidR="003638EE" w:rsidRPr="003638EE">
        <w:rPr>
          <w:lang w:val="en-US"/>
        </w:rPr>
        <w:t>')</w:t>
      </w:r>
    </w:p>
    <w:p w:rsidR="00021323" w:rsidRPr="00021323" w:rsidRDefault="00021323" w:rsidP="00021323">
      <w:pPr>
        <w:rPr>
          <w:lang w:val="en-US"/>
        </w:rPr>
      </w:pPr>
      <w:r w:rsidRPr="00021323">
        <w:rPr>
          <w:lang w:val="en-US"/>
        </w:rPr>
        <w:t>&gt;&gt; quiver(0,</w:t>
      </w:r>
      <w:proofErr w:type="gramStart"/>
      <w:r w:rsidRPr="00021323">
        <w:rPr>
          <w:lang w:val="en-US"/>
        </w:rPr>
        <w:t>0,q</w:t>
      </w:r>
      <w:proofErr w:type="gramEnd"/>
      <w:r w:rsidRPr="00021323">
        <w:rPr>
          <w:lang w:val="en-US"/>
        </w:rPr>
        <w:t>(1),q(2),0)</w:t>
      </w:r>
    </w:p>
    <w:p w:rsidR="00021323" w:rsidRDefault="00021323" w:rsidP="00021323">
      <w:pPr>
        <w:rPr>
          <w:lang w:val="en-US"/>
        </w:rPr>
      </w:pPr>
      <w:r w:rsidRPr="00021323">
        <w:rPr>
          <w:lang w:val="en-US"/>
        </w:rPr>
        <w:t>&gt;&gt; quiver(</w:t>
      </w:r>
      <w:proofErr w:type="gramStart"/>
      <w:r w:rsidRPr="00021323">
        <w:rPr>
          <w:lang w:val="en-US"/>
        </w:rPr>
        <w:t>0,(</w:t>
      </w:r>
      <w:proofErr w:type="gramEnd"/>
      <w:r w:rsidRPr="00021323">
        <w:rPr>
          <w:lang w:val="en-US"/>
        </w:rPr>
        <w:t>(0-M1(1))*q(2))/q(1)+M1(2),q(1),q(2),0)</w:t>
      </w:r>
    </w:p>
    <w:p w:rsidR="00021323" w:rsidRPr="002C3C5F" w:rsidRDefault="00021323" w:rsidP="00021323">
      <w:r w:rsidRPr="002C3C5F">
        <w:t xml:space="preserve">&gt;&gt; </w:t>
      </w:r>
      <w:proofErr w:type="spellStart"/>
      <w:r w:rsidRPr="00021323">
        <w:rPr>
          <w:lang w:val="en-US"/>
        </w:rPr>
        <w:t>xlabel</w:t>
      </w:r>
      <w:proofErr w:type="spellEnd"/>
      <w:r w:rsidRPr="002C3C5F">
        <w:t>('</w:t>
      </w:r>
      <w:r w:rsidRPr="00021323">
        <w:rPr>
          <w:lang w:val="en-US"/>
        </w:rPr>
        <w:t>X</w:t>
      </w:r>
      <w:r w:rsidRPr="002C3C5F">
        <w:t>'</w:t>
      </w:r>
      <w:proofErr w:type="gramStart"/>
      <w:r w:rsidRPr="002C3C5F">
        <w:t>),</w:t>
      </w:r>
      <w:proofErr w:type="spellStart"/>
      <w:r w:rsidRPr="00021323">
        <w:rPr>
          <w:lang w:val="en-US"/>
        </w:rPr>
        <w:t>ylabel</w:t>
      </w:r>
      <w:proofErr w:type="spellEnd"/>
      <w:proofErr w:type="gramEnd"/>
      <w:r w:rsidRPr="002C3C5F">
        <w:t>('</w:t>
      </w:r>
      <w:r w:rsidRPr="00021323">
        <w:rPr>
          <w:lang w:val="en-US"/>
        </w:rPr>
        <w:t>Y</w:t>
      </w:r>
      <w:r w:rsidRPr="002C3C5F">
        <w:t>')</w:t>
      </w:r>
    </w:p>
    <w:p w:rsidR="00021323" w:rsidRPr="002C3C5F" w:rsidRDefault="00021323" w:rsidP="00021323">
      <w:r w:rsidRPr="002638B6">
        <w:t xml:space="preserve">&gt;&gt; </w:t>
      </w:r>
      <w:r w:rsidRPr="00021323">
        <w:rPr>
          <w:lang w:val="en-US"/>
        </w:rPr>
        <w:t>s</w:t>
      </w:r>
      <w:r w:rsidRPr="002638B6">
        <w:t>=</w:t>
      </w:r>
      <w:r w:rsidRPr="00021323">
        <w:rPr>
          <w:lang w:val="en-US"/>
        </w:rPr>
        <w:t>abs</w:t>
      </w:r>
      <w:r w:rsidRPr="002638B6">
        <w:t>(0*</w:t>
      </w:r>
      <w:r w:rsidRPr="00021323">
        <w:rPr>
          <w:lang w:val="en-US"/>
        </w:rPr>
        <w:t>q</w:t>
      </w:r>
      <w:r w:rsidRPr="002638B6">
        <w:t>(</w:t>
      </w:r>
      <w:proofErr w:type="gramStart"/>
      <w:r w:rsidRPr="002638B6">
        <w:t>2)+</w:t>
      </w:r>
      <w:proofErr w:type="gramEnd"/>
      <w:r w:rsidRPr="002638B6">
        <w:t>0*(-</w:t>
      </w:r>
      <w:r w:rsidRPr="00021323">
        <w:rPr>
          <w:lang w:val="en-US"/>
        </w:rPr>
        <w:t>q</w:t>
      </w:r>
      <w:r w:rsidRPr="002638B6">
        <w:t>(1))+(-</w:t>
      </w:r>
      <w:r w:rsidRPr="00021323">
        <w:rPr>
          <w:lang w:val="en-US"/>
        </w:rPr>
        <w:t>q</w:t>
      </w:r>
      <w:r w:rsidRPr="002638B6">
        <w:t>(2)*</w:t>
      </w:r>
      <w:r w:rsidRPr="00021323">
        <w:rPr>
          <w:lang w:val="en-US"/>
        </w:rPr>
        <w:t>M</w:t>
      </w:r>
      <w:r w:rsidRPr="002638B6">
        <w:t>1(1)+</w:t>
      </w:r>
      <w:r w:rsidRPr="00021323">
        <w:rPr>
          <w:lang w:val="en-US"/>
        </w:rPr>
        <w:t>q</w:t>
      </w:r>
      <w:r w:rsidRPr="002638B6">
        <w:t>(1)*</w:t>
      </w:r>
      <w:r w:rsidRPr="00021323">
        <w:rPr>
          <w:lang w:val="en-US"/>
        </w:rPr>
        <w:t>M</w:t>
      </w:r>
      <w:r w:rsidRPr="002638B6">
        <w:t>1(2)))/</w:t>
      </w:r>
      <w:proofErr w:type="spellStart"/>
      <w:r w:rsidRPr="00021323">
        <w:rPr>
          <w:lang w:val="en-US"/>
        </w:rPr>
        <w:t>sqrt</w:t>
      </w:r>
      <w:proofErr w:type="spellEnd"/>
      <w:r w:rsidRPr="002638B6">
        <w:t>(</w:t>
      </w:r>
      <w:r w:rsidRPr="00021323">
        <w:rPr>
          <w:lang w:val="en-US"/>
        </w:rPr>
        <w:t>q</w:t>
      </w:r>
      <w:r w:rsidRPr="002638B6">
        <w:t>(2)^2+</w:t>
      </w:r>
      <w:r w:rsidRPr="00021323">
        <w:rPr>
          <w:lang w:val="en-US"/>
        </w:rPr>
        <w:t>q</w:t>
      </w:r>
      <w:r w:rsidRPr="002638B6">
        <w:t>(1)^2)</w:t>
      </w:r>
      <w:r w:rsidR="002638B6" w:rsidRPr="002638B6">
        <w:t>%ищем расс</w:t>
      </w:r>
      <w:r w:rsidRPr="002638B6">
        <w:t xml:space="preserve">тояние </w:t>
      </w:r>
      <w:r w:rsidR="002638B6">
        <w:t>от начала координат до прямой</w:t>
      </w:r>
    </w:p>
    <w:p w:rsidR="00021323" w:rsidRPr="002638B6" w:rsidRDefault="00021323" w:rsidP="00021323"/>
    <w:p w:rsidR="00021323" w:rsidRPr="00021323" w:rsidRDefault="00021323" w:rsidP="00021323">
      <w:pPr>
        <w:rPr>
          <w:lang w:val="en-US"/>
        </w:rPr>
      </w:pPr>
      <w:r w:rsidRPr="00021323">
        <w:rPr>
          <w:lang w:val="en-US"/>
        </w:rPr>
        <w:t>s =</w:t>
      </w:r>
    </w:p>
    <w:p w:rsidR="00021323" w:rsidRPr="00021323" w:rsidRDefault="00021323" w:rsidP="00021323">
      <w:pPr>
        <w:rPr>
          <w:lang w:val="en-US"/>
        </w:rPr>
      </w:pPr>
    </w:p>
    <w:p w:rsidR="00021323" w:rsidRDefault="00021323" w:rsidP="00021323">
      <w:pPr>
        <w:rPr>
          <w:lang w:val="en-US"/>
        </w:rPr>
      </w:pPr>
      <w:r w:rsidRPr="00021323">
        <w:rPr>
          <w:lang w:val="en-US"/>
        </w:rPr>
        <w:t xml:space="preserve">    0.7071</w:t>
      </w:r>
    </w:p>
    <w:p w:rsidR="00021323" w:rsidRDefault="00021323" w:rsidP="00021323">
      <w:pPr>
        <w:rPr>
          <w:lang w:val="en-US"/>
        </w:rPr>
      </w:pPr>
      <w:r w:rsidRPr="00021323">
        <w:rPr>
          <w:noProof/>
          <w:lang w:eastAsia="ru-RU"/>
        </w:rPr>
        <w:lastRenderedPageBreak/>
        <w:drawing>
          <wp:inline distT="0" distB="0" distL="0" distR="0">
            <wp:extent cx="5324475" cy="3990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B6" w:rsidRPr="00030B80" w:rsidRDefault="002638B6" w:rsidP="002638B6">
      <w:pPr>
        <w:jc w:val="both"/>
        <w:rPr>
          <w:b/>
        </w:rPr>
      </w:pPr>
      <w:r w:rsidRPr="00030B80">
        <w:rPr>
          <w:b/>
        </w:rPr>
        <w:t>Упражнение 4.5.</w:t>
      </w:r>
      <w:r>
        <w:rPr>
          <w:b/>
        </w:rPr>
        <w:t xml:space="preserve"> </w:t>
      </w:r>
      <w:r w:rsidRPr="00A351EA">
        <w:t xml:space="preserve">Построить прямую, заданную параметрическим уравнением </w:t>
      </w:r>
      <w:r w:rsidRPr="00DB191F">
        <w:rPr>
          <w:position w:val="-30"/>
        </w:rPr>
        <w:object w:dxaOrig="1280" w:dyaOrig="720">
          <v:shape id="_x0000_i1026" type="#_x0000_t75" style="width:63.75pt;height:36pt" o:ole="">
            <v:imagedata r:id="rId8" o:title=""/>
          </v:shape>
          <o:OLEObject Type="Embed" ProgID="Equation.3" ShapeID="_x0000_i1026" DrawAspect="Content" ObjectID="_1631275756" r:id="rId9"/>
        </w:object>
      </w:r>
      <w:r w:rsidRPr="00A351EA">
        <w:fldChar w:fldCharType="begin"/>
      </w:r>
      <w:r w:rsidRPr="00A351EA"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1+5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t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=3-2t</m:t>
                </m:r>
              </m:e>
            </m:eqArr>
          </m:e>
        </m:d>
      </m:oMath>
      <w:r w:rsidRPr="00A351EA">
        <w:instrText xml:space="preserve"> </w:instrText>
      </w:r>
      <w:r w:rsidRPr="00A351EA">
        <w:fldChar w:fldCharType="end"/>
      </w:r>
      <w:r>
        <w:t xml:space="preserve">  </w:t>
      </w:r>
      <w:r w:rsidRPr="00A351EA">
        <w:t xml:space="preserve"> Найти ее направляющий </w:t>
      </w:r>
      <w:r w:rsidRPr="00A351EA">
        <w:rPr>
          <w:position w:val="-10"/>
        </w:rPr>
        <w:object w:dxaOrig="220" w:dyaOrig="340">
          <v:shape id="_x0000_i1027" type="#_x0000_t75" style="width:10.5pt;height:17.25pt" o:ole="">
            <v:imagedata r:id="rId10" o:title=""/>
          </v:shape>
          <o:OLEObject Type="Embed" ProgID="Equation.DSMT4" ShapeID="_x0000_i1027" DrawAspect="Content" ObjectID="_1631275757" r:id="rId11"/>
        </w:object>
      </w:r>
      <w:r>
        <w:t xml:space="preserve"> и</w:t>
      </w:r>
      <w:r w:rsidRPr="00A351EA">
        <w:t xml:space="preserve"> нормальный </w:t>
      </w:r>
      <w:r w:rsidRPr="00A351EA">
        <w:fldChar w:fldCharType="begin"/>
      </w:r>
      <w:r w:rsidRPr="00A351EA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acc>
      </m:oMath>
      <w:r w:rsidRPr="00A351EA">
        <w:instrText xml:space="preserve"> </w:instrText>
      </w:r>
      <w:r w:rsidRPr="00A351EA">
        <w:fldChar w:fldCharType="separate"/>
      </w:r>
      <w:r w:rsidRPr="00EA149B">
        <w:rPr>
          <w:position w:val="-6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3" ShapeID="_x0000_i1028" DrawAspect="Content" ObjectID="_1631275758" r:id="rId13"/>
        </w:object>
      </w:r>
      <w:r w:rsidRPr="00A351EA">
        <w:fldChar w:fldCharType="end"/>
      </w:r>
      <w:r w:rsidRPr="00A351EA">
        <w:t xml:space="preserve"> </w:t>
      </w:r>
      <w:r>
        <w:t>в</w:t>
      </w:r>
      <w:r w:rsidRPr="00A351EA">
        <w:t>ектор</w:t>
      </w:r>
      <w:r>
        <w:t xml:space="preserve">ы. Проверить их ортогональность. </w:t>
      </w:r>
      <w:r w:rsidRPr="00A351EA">
        <w:t>Изобразить данные векторы исходящими из какой-нибудь точки, лежащей на прямой.</w:t>
      </w:r>
      <w:r>
        <w:t xml:space="preserve"> </w:t>
      </w:r>
      <w:r w:rsidRPr="00A351EA">
        <w:t xml:space="preserve">В качестве заголовка задать </w:t>
      </w:r>
      <w:r>
        <w:t xml:space="preserve">общее </w:t>
      </w:r>
      <w:r w:rsidRPr="00A351EA">
        <w:t xml:space="preserve">уравнение </w:t>
      </w:r>
      <w:r>
        <w:t>данной прямой</w:t>
      </w:r>
      <w:r w:rsidRPr="00A351EA">
        <w:t>.</w:t>
      </w:r>
      <w:r>
        <w:t xml:space="preserve"> Найти </w:t>
      </w:r>
      <w:r>
        <w:rPr>
          <w:lang w:eastAsia="ru-RU"/>
        </w:rPr>
        <w:t xml:space="preserve">расстояние от прямой до точки </w:t>
      </w:r>
      <w:proofErr w:type="gramStart"/>
      <w:r w:rsidRPr="00DB3214">
        <w:rPr>
          <w:b/>
          <w:i/>
          <w:lang w:val="en-US" w:eastAsia="ru-RU"/>
        </w:rPr>
        <w:t>N</w:t>
      </w:r>
      <w:r>
        <w:rPr>
          <w:lang w:eastAsia="ru-RU"/>
        </w:rPr>
        <w:t>(</w:t>
      </w:r>
      <w:proofErr w:type="gramEnd"/>
      <w:r>
        <w:rPr>
          <w:lang w:eastAsia="ru-RU"/>
        </w:rPr>
        <w:t>-4,-1</w:t>
      </w:r>
      <w:r w:rsidRPr="00E835EE">
        <w:rPr>
          <w:lang w:eastAsia="ru-RU"/>
        </w:rPr>
        <w:t>).</w:t>
      </w:r>
      <w:r w:rsidRPr="00A351EA">
        <w:tab/>
      </w:r>
    </w:p>
    <w:p w:rsidR="002638B6" w:rsidRDefault="002638B6" w:rsidP="002638B6">
      <w:r>
        <w:t>&gt;&gt; x0</w:t>
      </w:r>
      <w:proofErr w:type="gramStart"/>
      <w:r>
        <w:t>=[</w:t>
      </w:r>
      <w:proofErr w:type="gramEnd"/>
      <w:r>
        <w:t>-1 3];q=[4 -3];</w:t>
      </w:r>
    </w:p>
    <w:p w:rsidR="002638B6" w:rsidRDefault="002638B6" w:rsidP="002638B6">
      <w:r>
        <w:t>&gt;&gt; x=-5:.1:5;</w:t>
      </w:r>
    </w:p>
    <w:p w:rsidR="002638B6" w:rsidRPr="002C3C5F" w:rsidRDefault="002638B6" w:rsidP="002638B6">
      <w:pPr>
        <w:rPr>
          <w:lang w:val="en-US"/>
        </w:rPr>
      </w:pPr>
      <w:r w:rsidRPr="002C3C5F">
        <w:rPr>
          <w:lang w:val="en-US"/>
        </w:rPr>
        <w:t>&gt;&gt; y=((x-x0(1</w:t>
      </w:r>
      <w:proofErr w:type="gramStart"/>
      <w:r w:rsidRPr="002C3C5F">
        <w:rPr>
          <w:lang w:val="en-US"/>
        </w:rPr>
        <w:t>))*</w:t>
      </w:r>
      <w:proofErr w:type="gramEnd"/>
      <w:r w:rsidRPr="002C3C5F">
        <w:rPr>
          <w:lang w:val="en-US"/>
        </w:rPr>
        <w:t>q(2))/q(1)+x0(2);</w:t>
      </w:r>
    </w:p>
    <w:p w:rsidR="002638B6" w:rsidRPr="002C3C5F" w:rsidRDefault="002638B6" w:rsidP="002638B6">
      <w:pPr>
        <w:rPr>
          <w:lang w:val="en-US"/>
        </w:rPr>
      </w:pPr>
      <w:r w:rsidRPr="002C3C5F">
        <w:rPr>
          <w:lang w:val="en-US"/>
        </w:rPr>
        <w:t>&gt;&gt; plot(</w:t>
      </w:r>
      <w:proofErr w:type="spellStart"/>
      <w:proofErr w:type="gramStart"/>
      <w:r w:rsidRPr="002C3C5F">
        <w:rPr>
          <w:lang w:val="en-US"/>
        </w:rPr>
        <w:t>x,y</w:t>
      </w:r>
      <w:proofErr w:type="spellEnd"/>
      <w:proofErr w:type="gramEnd"/>
      <w:r w:rsidRPr="002C3C5F">
        <w:rPr>
          <w:lang w:val="en-US"/>
        </w:rPr>
        <w:t>)</w:t>
      </w:r>
    </w:p>
    <w:p w:rsidR="002638B6" w:rsidRPr="002638B6" w:rsidRDefault="002638B6" w:rsidP="002638B6">
      <w:pPr>
        <w:rPr>
          <w:lang w:val="en-US"/>
        </w:rPr>
      </w:pPr>
      <w:r>
        <w:rPr>
          <w:lang w:val="en-US"/>
        </w:rPr>
        <w:t>&gt;&gt;</w:t>
      </w:r>
      <w:r w:rsidRPr="002638B6">
        <w:rPr>
          <w:lang w:val="en-US"/>
        </w:rPr>
        <w:t xml:space="preserve"> hold on, grid</w:t>
      </w:r>
    </w:p>
    <w:p w:rsidR="002638B6" w:rsidRDefault="002638B6" w:rsidP="002638B6">
      <w:pPr>
        <w:rPr>
          <w:lang w:val="en-US"/>
        </w:rPr>
      </w:pPr>
      <w:r w:rsidRPr="002638B6">
        <w:rPr>
          <w:lang w:val="en-US"/>
        </w:rPr>
        <w:t>&gt;&gt; axis square</w:t>
      </w:r>
    </w:p>
    <w:p w:rsidR="002638B6" w:rsidRPr="002638B6" w:rsidRDefault="002638B6" w:rsidP="002638B6">
      <w:pPr>
        <w:rPr>
          <w:lang w:val="en-US"/>
        </w:rPr>
      </w:pPr>
      <w:r w:rsidRPr="002638B6">
        <w:rPr>
          <w:lang w:val="en-US"/>
        </w:rPr>
        <w:t>&gt;&gt; axis equal</w:t>
      </w:r>
    </w:p>
    <w:p w:rsidR="002638B6" w:rsidRPr="002638B6" w:rsidRDefault="002638B6" w:rsidP="002638B6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0 0],[-2 7</w:t>
      </w:r>
      <w:r w:rsidRPr="002638B6">
        <w:rPr>
          <w:lang w:val="en-US"/>
        </w:rPr>
        <w:t>],'</w:t>
      </w:r>
      <w:proofErr w:type="spellStart"/>
      <w:r w:rsidRPr="002638B6">
        <w:rPr>
          <w:lang w:val="en-US"/>
        </w:rPr>
        <w:t>Color','black</w:t>
      </w:r>
      <w:proofErr w:type="spellEnd"/>
      <w:r w:rsidRPr="002638B6">
        <w:rPr>
          <w:lang w:val="en-US"/>
        </w:rPr>
        <w:t>')</w:t>
      </w:r>
    </w:p>
    <w:p w:rsidR="002638B6" w:rsidRDefault="002638B6" w:rsidP="002638B6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-6 6</w:t>
      </w:r>
      <w:r w:rsidRPr="002638B6">
        <w:rPr>
          <w:lang w:val="en-US"/>
        </w:rPr>
        <w:t>],[0 0],'</w:t>
      </w:r>
      <w:proofErr w:type="spellStart"/>
      <w:r w:rsidRPr="002638B6">
        <w:rPr>
          <w:lang w:val="en-US"/>
        </w:rPr>
        <w:t>Color','black</w:t>
      </w:r>
      <w:proofErr w:type="spellEnd"/>
      <w:r w:rsidRPr="002638B6">
        <w:rPr>
          <w:lang w:val="en-US"/>
        </w:rPr>
        <w:t>')</w:t>
      </w:r>
    </w:p>
    <w:p w:rsidR="002638B6" w:rsidRPr="002638B6" w:rsidRDefault="002638B6" w:rsidP="002638B6">
      <w:pPr>
        <w:rPr>
          <w:lang w:val="en-US"/>
        </w:rPr>
      </w:pPr>
      <w:r w:rsidRPr="002638B6">
        <w:rPr>
          <w:lang w:val="en-US"/>
        </w:rPr>
        <w:t>&gt;&gt; n</w:t>
      </w:r>
      <w:proofErr w:type="gramStart"/>
      <w:r w:rsidRPr="002638B6">
        <w:rPr>
          <w:lang w:val="en-US"/>
        </w:rPr>
        <w:t>=[</w:t>
      </w:r>
      <w:proofErr w:type="gramEnd"/>
      <w:r w:rsidRPr="002638B6">
        <w:rPr>
          <w:lang w:val="en-US"/>
        </w:rPr>
        <w:t>3 4];</w:t>
      </w:r>
    </w:p>
    <w:p w:rsidR="002638B6" w:rsidRPr="002638B6" w:rsidRDefault="002638B6" w:rsidP="002638B6">
      <w:pPr>
        <w:rPr>
          <w:lang w:val="en-US"/>
        </w:rPr>
      </w:pPr>
      <w:r w:rsidRPr="002638B6">
        <w:rPr>
          <w:lang w:val="en-US"/>
        </w:rPr>
        <w:t>&gt;&gt; quiver(-1,</w:t>
      </w:r>
      <w:proofErr w:type="gramStart"/>
      <w:r w:rsidRPr="002638B6">
        <w:rPr>
          <w:lang w:val="en-US"/>
        </w:rPr>
        <w:t>3,q</w:t>
      </w:r>
      <w:proofErr w:type="gramEnd"/>
      <w:r w:rsidRPr="002638B6">
        <w:rPr>
          <w:lang w:val="en-US"/>
        </w:rPr>
        <w:t>(1),q(2),0)</w:t>
      </w:r>
    </w:p>
    <w:p w:rsidR="002638B6" w:rsidRDefault="002638B6" w:rsidP="002638B6">
      <w:pPr>
        <w:rPr>
          <w:lang w:val="en-US"/>
        </w:rPr>
      </w:pPr>
      <w:r w:rsidRPr="002638B6">
        <w:rPr>
          <w:lang w:val="en-US"/>
        </w:rPr>
        <w:t>&gt;&gt; quiver(-1,</w:t>
      </w:r>
      <w:proofErr w:type="gramStart"/>
      <w:r w:rsidRPr="002638B6">
        <w:rPr>
          <w:lang w:val="en-US"/>
        </w:rPr>
        <w:t>3,n</w:t>
      </w:r>
      <w:proofErr w:type="gramEnd"/>
      <w:r w:rsidRPr="002638B6">
        <w:rPr>
          <w:lang w:val="en-US"/>
        </w:rPr>
        <w:t>(1),n(2),0)</w:t>
      </w:r>
    </w:p>
    <w:p w:rsidR="002638B6" w:rsidRPr="002638B6" w:rsidRDefault="002638B6" w:rsidP="002638B6">
      <w:pPr>
        <w:rPr>
          <w:lang w:val="en-US"/>
        </w:rPr>
      </w:pPr>
      <w:r w:rsidRPr="002638B6">
        <w:rPr>
          <w:lang w:val="en-US"/>
        </w:rPr>
        <w:t xml:space="preserve">&gt;&gt; </w:t>
      </w:r>
      <w:proofErr w:type="spellStart"/>
      <w:r w:rsidRPr="002638B6">
        <w:rPr>
          <w:lang w:val="en-US"/>
        </w:rPr>
        <w:t>xlabel</w:t>
      </w:r>
      <w:proofErr w:type="spellEnd"/>
      <w:r w:rsidRPr="002638B6">
        <w:rPr>
          <w:lang w:val="en-US"/>
        </w:rPr>
        <w:t>('X'</w:t>
      </w:r>
      <w:proofErr w:type="gramStart"/>
      <w:r w:rsidRPr="002638B6">
        <w:rPr>
          <w:lang w:val="en-US"/>
        </w:rPr>
        <w:t>),</w:t>
      </w:r>
      <w:proofErr w:type="spellStart"/>
      <w:r w:rsidRPr="002638B6">
        <w:rPr>
          <w:lang w:val="en-US"/>
        </w:rPr>
        <w:t>ylabel</w:t>
      </w:r>
      <w:proofErr w:type="spellEnd"/>
      <w:proofErr w:type="gramEnd"/>
      <w:r w:rsidRPr="002638B6">
        <w:rPr>
          <w:lang w:val="en-US"/>
        </w:rPr>
        <w:t>('Y')</w:t>
      </w:r>
    </w:p>
    <w:p w:rsidR="002638B6" w:rsidRDefault="002638B6" w:rsidP="002638B6">
      <w:pPr>
        <w:rPr>
          <w:lang w:val="en-US"/>
        </w:rPr>
      </w:pPr>
      <w:r w:rsidRPr="002638B6">
        <w:rPr>
          <w:lang w:val="en-US"/>
        </w:rPr>
        <w:t>&gt;&gt; title('-3x-4y+9=0')</w:t>
      </w:r>
    </w:p>
    <w:p w:rsidR="00105118" w:rsidRPr="002C3C5F" w:rsidRDefault="00105118" w:rsidP="002638B6">
      <w:r w:rsidRPr="002C3C5F">
        <w:lastRenderedPageBreak/>
        <w:t xml:space="preserve">&gt;&gt; </w:t>
      </w:r>
      <w:r w:rsidRPr="00105118">
        <w:rPr>
          <w:lang w:val="en-US"/>
        </w:rPr>
        <w:t>N</w:t>
      </w:r>
      <w:proofErr w:type="gramStart"/>
      <w:r w:rsidRPr="002C3C5F">
        <w:t>=[</w:t>
      </w:r>
      <w:proofErr w:type="gramEnd"/>
      <w:r w:rsidRPr="002C3C5F">
        <w:t>-4 -1];</w:t>
      </w:r>
    </w:p>
    <w:p w:rsidR="002638B6" w:rsidRPr="002638B6" w:rsidRDefault="002638B6" w:rsidP="002638B6">
      <w:r w:rsidRPr="002638B6">
        <w:t xml:space="preserve">&gt;&gt; </w:t>
      </w:r>
      <w:r w:rsidRPr="002638B6">
        <w:rPr>
          <w:lang w:val="en-US"/>
        </w:rPr>
        <w:t>s</w:t>
      </w:r>
      <w:r w:rsidRPr="002638B6">
        <w:t>=</w:t>
      </w:r>
      <w:r w:rsidRPr="002638B6">
        <w:rPr>
          <w:lang w:val="en-US"/>
        </w:rPr>
        <w:t>abs</w:t>
      </w:r>
      <w:r w:rsidRPr="002638B6">
        <w:t>(</w:t>
      </w:r>
      <w:r w:rsidRPr="002638B6">
        <w:rPr>
          <w:lang w:val="en-US"/>
        </w:rPr>
        <w:t>N</w:t>
      </w:r>
      <w:r w:rsidRPr="002638B6">
        <w:t>(</w:t>
      </w:r>
      <w:proofErr w:type="gramStart"/>
      <w:r w:rsidRPr="002638B6">
        <w:t>1)*</w:t>
      </w:r>
      <w:proofErr w:type="gramEnd"/>
      <w:r w:rsidRPr="002638B6">
        <w:rPr>
          <w:lang w:val="en-US"/>
        </w:rPr>
        <w:t>q</w:t>
      </w:r>
      <w:r w:rsidRPr="002638B6">
        <w:t>(2)+</w:t>
      </w:r>
      <w:r w:rsidRPr="002638B6">
        <w:rPr>
          <w:lang w:val="en-US"/>
        </w:rPr>
        <w:t>N</w:t>
      </w:r>
      <w:r w:rsidRPr="002638B6">
        <w:t>(2)*(-</w:t>
      </w:r>
      <w:r w:rsidRPr="002638B6">
        <w:rPr>
          <w:lang w:val="en-US"/>
        </w:rPr>
        <w:t>q</w:t>
      </w:r>
      <w:r w:rsidRPr="002638B6">
        <w:t>(1))+(-</w:t>
      </w:r>
      <w:r w:rsidRPr="002638B6">
        <w:rPr>
          <w:lang w:val="en-US"/>
        </w:rPr>
        <w:t>q</w:t>
      </w:r>
      <w:r w:rsidRPr="002638B6">
        <w:t>(2)*</w:t>
      </w:r>
      <w:r w:rsidRPr="002638B6">
        <w:rPr>
          <w:lang w:val="en-US"/>
        </w:rPr>
        <w:t>x</w:t>
      </w:r>
      <w:r w:rsidRPr="002638B6">
        <w:t>0(1)+</w:t>
      </w:r>
      <w:r w:rsidRPr="002638B6">
        <w:rPr>
          <w:lang w:val="en-US"/>
        </w:rPr>
        <w:t>q</w:t>
      </w:r>
      <w:r w:rsidRPr="002638B6">
        <w:t>(1)*</w:t>
      </w:r>
      <w:r w:rsidRPr="002638B6">
        <w:rPr>
          <w:lang w:val="en-US"/>
        </w:rPr>
        <w:t>x</w:t>
      </w:r>
      <w:r w:rsidRPr="002638B6">
        <w:t>0(2)))/</w:t>
      </w:r>
      <w:proofErr w:type="spellStart"/>
      <w:r w:rsidRPr="002638B6">
        <w:rPr>
          <w:lang w:val="en-US"/>
        </w:rPr>
        <w:t>sqrt</w:t>
      </w:r>
      <w:proofErr w:type="spellEnd"/>
      <w:r w:rsidRPr="002638B6">
        <w:t>(</w:t>
      </w:r>
      <w:r w:rsidRPr="002638B6">
        <w:rPr>
          <w:lang w:val="en-US"/>
        </w:rPr>
        <w:t>q</w:t>
      </w:r>
      <w:r w:rsidRPr="002638B6">
        <w:t>(2)^2+</w:t>
      </w:r>
      <w:r w:rsidRPr="002638B6">
        <w:rPr>
          <w:lang w:val="en-US"/>
        </w:rPr>
        <w:t>q</w:t>
      </w:r>
      <w:r w:rsidRPr="002638B6">
        <w:t>(1)^2)%ищем расстояние от начала координат до прямой</w:t>
      </w:r>
    </w:p>
    <w:p w:rsidR="002638B6" w:rsidRPr="002638B6" w:rsidRDefault="002638B6" w:rsidP="002638B6"/>
    <w:p w:rsidR="002638B6" w:rsidRPr="002638B6" w:rsidRDefault="002638B6" w:rsidP="002638B6">
      <w:pPr>
        <w:rPr>
          <w:lang w:val="en-US"/>
        </w:rPr>
      </w:pPr>
      <w:r w:rsidRPr="002638B6">
        <w:rPr>
          <w:lang w:val="en-US"/>
        </w:rPr>
        <w:t>s =</w:t>
      </w:r>
    </w:p>
    <w:p w:rsidR="002638B6" w:rsidRPr="002638B6" w:rsidRDefault="002638B6" w:rsidP="002638B6">
      <w:pPr>
        <w:rPr>
          <w:lang w:val="en-US"/>
        </w:rPr>
      </w:pPr>
    </w:p>
    <w:p w:rsidR="002638B6" w:rsidRDefault="002638B6" w:rsidP="002638B6">
      <w:pPr>
        <w:rPr>
          <w:lang w:val="en-US"/>
        </w:rPr>
      </w:pPr>
      <w:r w:rsidRPr="002638B6">
        <w:rPr>
          <w:lang w:val="en-US"/>
        </w:rPr>
        <w:t xml:space="preserve">     5</w:t>
      </w:r>
    </w:p>
    <w:p w:rsidR="00105118" w:rsidRPr="00105118" w:rsidRDefault="00105118" w:rsidP="00105118">
      <w:r w:rsidRPr="00105118">
        <w:t xml:space="preserve">&gt;&gt; </w:t>
      </w:r>
      <w:proofErr w:type="spellStart"/>
      <w:r w:rsidRPr="00105118">
        <w:t>dot</w:t>
      </w:r>
      <w:proofErr w:type="spellEnd"/>
      <w:r w:rsidRPr="00105118">
        <w:t>(</w:t>
      </w:r>
      <w:proofErr w:type="spellStart"/>
      <w:proofErr w:type="gramStart"/>
      <w:r w:rsidRPr="00105118">
        <w:t>n,q</w:t>
      </w:r>
      <w:proofErr w:type="spellEnd"/>
      <w:proofErr w:type="gramEnd"/>
      <w:r w:rsidRPr="00105118">
        <w:t>)%</w:t>
      </w:r>
      <w:r>
        <w:t>находим скалярное произведение векторов, если оно равно нулю, то векторы перпендикулярны</w:t>
      </w:r>
    </w:p>
    <w:p w:rsidR="00105118" w:rsidRPr="00105118" w:rsidRDefault="00105118" w:rsidP="00105118"/>
    <w:p w:rsidR="00105118" w:rsidRPr="00105118" w:rsidRDefault="00105118" w:rsidP="00105118">
      <w:pPr>
        <w:rPr>
          <w:lang w:val="en-US"/>
        </w:rPr>
      </w:pPr>
      <w:proofErr w:type="spellStart"/>
      <w:r w:rsidRPr="00105118">
        <w:rPr>
          <w:lang w:val="en-US"/>
        </w:rPr>
        <w:t>ans</w:t>
      </w:r>
      <w:proofErr w:type="spellEnd"/>
      <w:r w:rsidRPr="00105118">
        <w:rPr>
          <w:lang w:val="en-US"/>
        </w:rPr>
        <w:t xml:space="preserve"> =</w:t>
      </w:r>
    </w:p>
    <w:p w:rsidR="00105118" w:rsidRPr="00105118" w:rsidRDefault="00105118" w:rsidP="00105118">
      <w:pPr>
        <w:rPr>
          <w:lang w:val="en-US"/>
        </w:rPr>
      </w:pPr>
    </w:p>
    <w:p w:rsidR="00105118" w:rsidRDefault="00105118" w:rsidP="00105118">
      <w:pPr>
        <w:rPr>
          <w:lang w:val="en-US"/>
        </w:rPr>
      </w:pPr>
      <w:r w:rsidRPr="00105118">
        <w:rPr>
          <w:lang w:val="en-US"/>
        </w:rPr>
        <w:t xml:space="preserve">     0</w:t>
      </w:r>
    </w:p>
    <w:p w:rsidR="00105118" w:rsidRDefault="00105118" w:rsidP="002638B6">
      <w:pPr>
        <w:rPr>
          <w:lang w:val="en-US"/>
        </w:rPr>
      </w:pPr>
      <w:r w:rsidRPr="00105118">
        <w:rPr>
          <w:noProof/>
          <w:lang w:eastAsia="ru-RU"/>
        </w:rPr>
        <w:drawing>
          <wp:inline distT="0" distB="0" distL="0" distR="0">
            <wp:extent cx="5324475" cy="39909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4FA1" w:rsidRPr="00030B80" w:rsidRDefault="00204FA1" w:rsidP="00204FA1">
      <w:pPr>
        <w:jc w:val="both"/>
        <w:rPr>
          <w:b/>
        </w:rPr>
      </w:pPr>
      <w:r w:rsidRPr="00030B80">
        <w:rPr>
          <w:b/>
        </w:rPr>
        <w:t>Упражнение 4.6.</w:t>
      </w:r>
      <w:r>
        <w:rPr>
          <w:b/>
        </w:rPr>
        <w:t xml:space="preserve"> </w:t>
      </w:r>
      <w:r>
        <w:rPr>
          <w:lang w:eastAsia="ru-RU"/>
        </w:rPr>
        <w:t xml:space="preserve">Изобразить прямую </w:t>
      </w:r>
      <w:r w:rsidRPr="000F6D33">
        <w:rPr>
          <w:position w:val="-24"/>
          <w:lang w:eastAsia="ru-RU"/>
        </w:rPr>
        <w:object w:dxaOrig="1080" w:dyaOrig="620">
          <v:shape id="_x0000_i1029" type="#_x0000_t75" style="width:54pt;height:30.75pt" o:ole="">
            <v:imagedata r:id="rId15" o:title=""/>
          </v:shape>
          <o:OLEObject Type="Embed" ProgID="Equation.3" ShapeID="_x0000_i1029" DrawAspect="Content" ObjectID="_1631275759" r:id="rId16"/>
        </w:object>
      </w:r>
      <w:r>
        <w:rPr>
          <w:lang w:eastAsia="ru-RU"/>
        </w:rPr>
        <w:t xml:space="preserve"> и ее нормальный вектор. Найти </w:t>
      </w:r>
    </w:p>
    <w:p w:rsidR="00204FA1" w:rsidRDefault="00204FA1" w:rsidP="00204FA1">
      <w:pPr>
        <w:jc w:val="both"/>
        <w:rPr>
          <w:lang w:eastAsia="ru-RU"/>
        </w:rPr>
      </w:pPr>
      <w:r>
        <w:rPr>
          <w:lang w:eastAsia="ru-RU"/>
        </w:rPr>
        <w:t>а) площадь треугольника, образованного данной прямой и координатными осями;</w:t>
      </w:r>
    </w:p>
    <w:p w:rsidR="00204FA1" w:rsidRDefault="00204FA1" w:rsidP="00204FA1">
      <w:pPr>
        <w:jc w:val="both"/>
        <w:rPr>
          <w:lang w:eastAsia="ru-RU"/>
        </w:rPr>
      </w:pPr>
      <w:r>
        <w:rPr>
          <w:lang w:eastAsia="ru-RU"/>
        </w:rPr>
        <w:t>б) высоту этого треугольника;</w:t>
      </w:r>
    </w:p>
    <w:p w:rsidR="00204FA1" w:rsidRPr="00AE19B6" w:rsidRDefault="00204FA1" w:rsidP="00204FA1">
      <w:pPr>
        <w:jc w:val="both"/>
        <w:rPr>
          <w:lang w:eastAsia="ru-RU"/>
        </w:rPr>
      </w:pPr>
      <w:r>
        <w:rPr>
          <w:lang w:eastAsia="ru-RU"/>
        </w:rPr>
        <w:t>в)</w:t>
      </w:r>
      <w:r w:rsidRPr="00185289">
        <w:rPr>
          <w:lang w:eastAsia="ru-RU"/>
        </w:rPr>
        <w:t xml:space="preserve"> </w:t>
      </w:r>
      <w:r>
        <w:rPr>
          <w:lang w:eastAsia="ru-RU"/>
        </w:rPr>
        <w:t xml:space="preserve">расстояние от прямой до точки </w:t>
      </w:r>
      <w:proofErr w:type="gramStart"/>
      <w:r>
        <w:rPr>
          <w:lang w:eastAsia="ru-RU"/>
        </w:rPr>
        <w:t>М(</w:t>
      </w:r>
      <w:proofErr w:type="gramEnd"/>
      <w:r>
        <w:rPr>
          <w:lang w:eastAsia="ru-RU"/>
        </w:rPr>
        <w:t>-2, -1). Изобразите эту точку на графике.</w:t>
      </w:r>
    </w:p>
    <w:p w:rsidR="00204FA1" w:rsidRPr="00204FA1" w:rsidRDefault="00204FA1" w:rsidP="00204FA1">
      <w:pPr>
        <w:rPr>
          <w:lang w:val="en-US"/>
        </w:rPr>
      </w:pPr>
      <w:r w:rsidRPr="00204FA1">
        <w:rPr>
          <w:lang w:val="en-US"/>
        </w:rPr>
        <w:t>&gt;&gt; plot(</w:t>
      </w:r>
      <w:proofErr w:type="spellStart"/>
      <w:proofErr w:type="gramStart"/>
      <w:r w:rsidRPr="00204FA1">
        <w:rPr>
          <w:lang w:val="en-US"/>
        </w:rPr>
        <w:t>x,y</w:t>
      </w:r>
      <w:proofErr w:type="spellEnd"/>
      <w:proofErr w:type="gramEnd"/>
      <w:r w:rsidRPr="00204FA1">
        <w:rPr>
          <w:lang w:val="en-US"/>
        </w:rPr>
        <w:t>)</w:t>
      </w:r>
    </w:p>
    <w:p w:rsidR="00204FA1" w:rsidRPr="00204FA1" w:rsidRDefault="00A0062A" w:rsidP="00204FA1">
      <w:pPr>
        <w:rPr>
          <w:lang w:val="en-US"/>
        </w:rPr>
      </w:pPr>
      <w:r>
        <w:rPr>
          <w:lang w:val="en-US"/>
        </w:rPr>
        <w:lastRenderedPageBreak/>
        <w:t xml:space="preserve">&gt;&gt; </w:t>
      </w:r>
      <w:r w:rsidR="00204FA1" w:rsidRPr="00204FA1">
        <w:rPr>
          <w:lang w:val="en-US"/>
        </w:rPr>
        <w:t>hold on, grid</w:t>
      </w:r>
    </w:p>
    <w:p w:rsidR="00204FA1" w:rsidRPr="00204FA1" w:rsidRDefault="00A0062A" w:rsidP="00204FA1">
      <w:pPr>
        <w:rPr>
          <w:lang w:val="en-US"/>
        </w:rPr>
      </w:pPr>
      <w:r>
        <w:rPr>
          <w:lang w:val="en-US"/>
        </w:rPr>
        <w:t xml:space="preserve">&gt;&gt; </w:t>
      </w:r>
      <w:r w:rsidR="00204FA1" w:rsidRPr="00204FA1">
        <w:rPr>
          <w:lang w:val="en-US"/>
        </w:rPr>
        <w:t>axis equal</w:t>
      </w:r>
    </w:p>
    <w:p w:rsidR="00204FA1" w:rsidRPr="00204FA1" w:rsidRDefault="00A0062A" w:rsidP="00204FA1">
      <w:pPr>
        <w:rPr>
          <w:lang w:val="en-US"/>
        </w:rPr>
      </w:pPr>
      <w:r>
        <w:rPr>
          <w:lang w:val="en-US"/>
        </w:rPr>
        <w:t>&gt;&gt; axis ([-5 5 -2 6])</w:t>
      </w:r>
    </w:p>
    <w:p w:rsidR="00204FA1" w:rsidRDefault="00A0062A" w:rsidP="00204FA1">
      <w:pPr>
        <w:rPr>
          <w:lang w:val="en-US"/>
        </w:rPr>
      </w:pPr>
      <w:r>
        <w:rPr>
          <w:lang w:val="en-US"/>
        </w:rPr>
        <w:t xml:space="preserve">&gt;&gt; </w:t>
      </w:r>
      <w:r w:rsidR="00204FA1" w:rsidRPr="00204FA1">
        <w:rPr>
          <w:lang w:val="en-US"/>
        </w:rPr>
        <w:t>hold on, grid</w:t>
      </w:r>
    </w:p>
    <w:p w:rsidR="00A0062A" w:rsidRPr="00204FA1" w:rsidRDefault="00A0062A" w:rsidP="00204FA1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-5 5</w:t>
      </w:r>
      <w:r w:rsidRPr="00A0062A">
        <w:rPr>
          <w:lang w:val="en-US"/>
        </w:rPr>
        <w:t>],[0 0],'</w:t>
      </w:r>
      <w:proofErr w:type="spellStart"/>
      <w:r w:rsidRPr="00A0062A">
        <w:rPr>
          <w:lang w:val="en-US"/>
        </w:rPr>
        <w:t>Color','black</w:t>
      </w:r>
      <w:proofErr w:type="spellEnd"/>
      <w:r w:rsidRPr="00A0062A">
        <w:rPr>
          <w:lang w:val="en-US"/>
        </w:rPr>
        <w:t>')</w:t>
      </w:r>
    </w:p>
    <w:p w:rsidR="00204FA1" w:rsidRPr="00A0062A" w:rsidRDefault="00A0062A" w:rsidP="00204FA1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0 0],[-2 6</w:t>
      </w:r>
      <w:r w:rsidR="00204FA1" w:rsidRPr="00A0062A">
        <w:rPr>
          <w:lang w:val="en-US"/>
        </w:rPr>
        <w:t>],'</w:t>
      </w:r>
      <w:proofErr w:type="spellStart"/>
      <w:r w:rsidR="00204FA1" w:rsidRPr="00A0062A">
        <w:rPr>
          <w:lang w:val="en-US"/>
        </w:rPr>
        <w:t>Color','black</w:t>
      </w:r>
      <w:proofErr w:type="spellEnd"/>
      <w:r w:rsidR="00204FA1" w:rsidRPr="00A0062A">
        <w:rPr>
          <w:lang w:val="en-US"/>
        </w:rPr>
        <w:t>')</w:t>
      </w:r>
    </w:p>
    <w:p w:rsidR="00DF4B31" w:rsidRPr="00DF4B31" w:rsidRDefault="00A0062A" w:rsidP="00204FA1">
      <w:r w:rsidRPr="00DF4B31">
        <w:t xml:space="preserve">&gt;&gt; </w:t>
      </w:r>
      <w:r w:rsidR="00204FA1" w:rsidRPr="00A0062A">
        <w:rPr>
          <w:lang w:val="en-US"/>
        </w:rPr>
        <w:t>n</w:t>
      </w:r>
      <w:proofErr w:type="gramStart"/>
      <w:r w:rsidR="00204FA1" w:rsidRPr="00DF4B31">
        <w:t>=[</w:t>
      </w:r>
      <w:proofErr w:type="gramEnd"/>
      <w:r w:rsidR="00204FA1" w:rsidRPr="00DF4B31">
        <w:t>1/4 2/5];</w:t>
      </w:r>
    </w:p>
    <w:p w:rsidR="00204FA1" w:rsidRDefault="00A0062A" w:rsidP="00204FA1">
      <w:r w:rsidRPr="00DF4B31">
        <w:t xml:space="preserve">&gt;&gt; </w:t>
      </w:r>
      <w:r w:rsidR="00204FA1" w:rsidRPr="00A0062A">
        <w:rPr>
          <w:lang w:val="en-US"/>
        </w:rPr>
        <w:t>quiver</w:t>
      </w:r>
      <w:r w:rsidR="00204FA1" w:rsidRPr="00DF4B31">
        <w:t>(0,2.</w:t>
      </w:r>
      <w:proofErr w:type="gramStart"/>
      <w:r w:rsidR="00204FA1" w:rsidRPr="00DF4B31">
        <w:t>5,</w:t>
      </w:r>
      <w:r w:rsidR="00204FA1" w:rsidRPr="00A0062A">
        <w:rPr>
          <w:lang w:val="en-US"/>
        </w:rPr>
        <w:t>n</w:t>
      </w:r>
      <w:proofErr w:type="gramEnd"/>
      <w:r w:rsidR="00204FA1" w:rsidRPr="00DF4B31">
        <w:t>(1),</w:t>
      </w:r>
      <w:r w:rsidR="00204FA1" w:rsidRPr="00A0062A">
        <w:rPr>
          <w:lang w:val="en-US"/>
        </w:rPr>
        <w:t>n</w:t>
      </w:r>
      <w:r w:rsidR="00204FA1" w:rsidRPr="00DF4B31">
        <w:t>(2),0)</w:t>
      </w:r>
    </w:p>
    <w:p w:rsidR="004B7D8D" w:rsidRPr="00DF4B31" w:rsidRDefault="004B7D8D" w:rsidP="00204FA1">
      <w:r w:rsidRPr="004B7D8D">
        <w:t xml:space="preserve">&gt;&gt; </w:t>
      </w:r>
      <w:proofErr w:type="spellStart"/>
      <w:r w:rsidRPr="004B7D8D">
        <w:t>xlabel</w:t>
      </w:r>
      <w:proofErr w:type="spellEnd"/>
      <w:r w:rsidRPr="004B7D8D">
        <w:t>('X'</w:t>
      </w:r>
      <w:proofErr w:type="gramStart"/>
      <w:r w:rsidRPr="004B7D8D">
        <w:t>),</w:t>
      </w:r>
      <w:proofErr w:type="spellStart"/>
      <w:r w:rsidRPr="004B7D8D">
        <w:t>ylabel</w:t>
      </w:r>
      <w:proofErr w:type="spellEnd"/>
      <w:proofErr w:type="gramEnd"/>
      <w:r w:rsidRPr="004B7D8D">
        <w:t>('Y')</w:t>
      </w:r>
    </w:p>
    <w:p w:rsidR="00DF4B31" w:rsidRPr="002C3C5F" w:rsidRDefault="00DF4B31" w:rsidP="00A0062A">
      <w:pPr>
        <w:rPr>
          <w:lang w:val="en-US"/>
        </w:rPr>
      </w:pPr>
      <w:r w:rsidRPr="00DF4B31">
        <w:t xml:space="preserve">&gt;&gt; </w:t>
      </w:r>
      <w:r w:rsidRPr="00DF4B31">
        <w:rPr>
          <w:lang w:val="en-US"/>
        </w:rPr>
        <w:t>s</w:t>
      </w:r>
      <w:r w:rsidRPr="00DF4B31">
        <w:t>1</w:t>
      </w:r>
      <w:proofErr w:type="gramStart"/>
      <w:r w:rsidRPr="00DF4B31">
        <w:t>=[</w:t>
      </w:r>
      <w:proofErr w:type="gramEnd"/>
      <w:r w:rsidRPr="00DF4B31">
        <w:t xml:space="preserve">0 2.5 0]; </w:t>
      </w:r>
      <w:r w:rsidRPr="00DF4B31">
        <w:rPr>
          <w:lang w:val="en-US"/>
        </w:rPr>
        <w:t>s</w:t>
      </w:r>
      <w:r w:rsidRPr="00DF4B31">
        <w:t>2=[4 0 0];%</w:t>
      </w:r>
      <w:r w:rsidR="002C3C5F">
        <w:t>точки пересечения прямой с осями координат</w:t>
      </w:r>
    </w:p>
    <w:p w:rsidR="00A0062A" w:rsidRPr="00A0062A" w:rsidRDefault="00DA0E51" w:rsidP="00A0062A">
      <w:r>
        <w:t>А</w:t>
      </w:r>
      <w:proofErr w:type="gramStart"/>
      <w:r>
        <w:t xml:space="preserve">) </w:t>
      </w:r>
      <w:r w:rsidR="00A0062A" w:rsidRPr="00A0062A">
        <w:t>&gt;</w:t>
      </w:r>
      <w:proofErr w:type="gramEnd"/>
      <w:r w:rsidR="00A0062A" w:rsidRPr="00A0062A">
        <w:t xml:space="preserve">&gt; </w:t>
      </w:r>
      <w:r w:rsidR="00A0062A" w:rsidRPr="00A0062A">
        <w:rPr>
          <w:lang w:val="en-US"/>
        </w:rPr>
        <w:t>S</w:t>
      </w:r>
      <w:r w:rsidR="00A0062A" w:rsidRPr="00A0062A">
        <w:t>=</w:t>
      </w:r>
      <w:r w:rsidR="00A0062A" w:rsidRPr="00A0062A">
        <w:rPr>
          <w:lang w:val="en-US"/>
        </w:rPr>
        <w:t>norm</w:t>
      </w:r>
      <w:r w:rsidR="00A0062A" w:rsidRPr="00A0062A">
        <w:t>(</w:t>
      </w:r>
      <w:r w:rsidR="00A0062A" w:rsidRPr="00A0062A">
        <w:rPr>
          <w:lang w:val="en-US"/>
        </w:rPr>
        <w:t>cross</w:t>
      </w:r>
      <w:r w:rsidR="00A0062A" w:rsidRPr="00A0062A">
        <w:t>(</w:t>
      </w:r>
      <w:r w:rsidR="00A0062A" w:rsidRPr="00A0062A">
        <w:rPr>
          <w:lang w:val="en-US"/>
        </w:rPr>
        <w:t>s</w:t>
      </w:r>
      <w:r w:rsidR="00A0062A" w:rsidRPr="00A0062A">
        <w:t>1,</w:t>
      </w:r>
      <w:r w:rsidR="00A0062A" w:rsidRPr="00A0062A">
        <w:rPr>
          <w:lang w:val="en-US"/>
        </w:rPr>
        <w:t>s</w:t>
      </w:r>
      <w:r w:rsidR="00A0062A" w:rsidRPr="00A0062A">
        <w:t>2))/2%</w:t>
      </w:r>
      <w:r w:rsidR="00A0062A">
        <w:t>находим площадь треугольника, как модуль векторного произведения делённый на 2</w:t>
      </w:r>
    </w:p>
    <w:p w:rsidR="00A0062A" w:rsidRPr="00A0062A" w:rsidRDefault="00A0062A" w:rsidP="00A0062A"/>
    <w:p w:rsidR="00A0062A" w:rsidRPr="002C3C5F" w:rsidRDefault="00A0062A" w:rsidP="00A0062A">
      <w:pPr>
        <w:rPr>
          <w:lang w:val="en-US"/>
        </w:rPr>
      </w:pPr>
      <w:r w:rsidRPr="00A0062A">
        <w:rPr>
          <w:lang w:val="en-US"/>
        </w:rPr>
        <w:t>S</w:t>
      </w:r>
      <w:r w:rsidRPr="002C3C5F">
        <w:rPr>
          <w:lang w:val="en-US"/>
        </w:rPr>
        <w:t xml:space="preserve"> =</w:t>
      </w:r>
    </w:p>
    <w:p w:rsidR="00A0062A" w:rsidRPr="002C3C5F" w:rsidRDefault="00A0062A" w:rsidP="00A0062A">
      <w:pPr>
        <w:rPr>
          <w:lang w:val="en-US"/>
        </w:rPr>
      </w:pPr>
    </w:p>
    <w:p w:rsidR="00A0062A" w:rsidRPr="002C3C5F" w:rsidRDefault="00A0062A" w:rsidP="00A0062A">
      <w:pPr>
        <w:rPr>
          <w:lang w:val="en-US"/>
        </w:rPr>
      </w:pPr>
      <w:r w:rsidRPr="002C3C5F">
        <w:rPr>
          <w:lang w:val="en-US"/>
        </w:rPr>
        <w:t xml:space="preserve">     5</w:t>
      </w:r>
    </w:p>
    <w:p w:rsidR="002C3C5F" w:rsidRPr="004B7D8D" w:rsidRDefault="00DA0E51" w:rsidP="002C3C5F">
      <w:pPr>
        <w:rPr>
          <w:lang w:val="en-US"/>
        </w:rPr>
      </w:pPr>
      <w:r>
        <w:t>Б</w:t>
      </w:r>
      <w:proofErr w:type="gramStart"/>
      <w:r w:rsidRPr="004B7D8D">
        <w:t xml:space="preserve">) </w:t>
      </w:r>
      <w:r w:rsidR="002C3C5F" w:rsidRPr="004B7D8D">
        <w:t>&gt;</w:t>
      </w:r>
      <w:proofErr w:type="gramEnd"/>
      <w:r w:rsidR="002C3C5F" w:rsidRPr="004B7D8D">
        <w:t xml:space="preserve">&gt; </w:t>
      </w:r>
      <w:r w:rsidR="002C3C5F" w:rsidRPr="002C3C5F">
        <w:rPr>
          <w:lang w:val="en-US"/>
        </w:rPr>
        <w:t>h</w:t>
      </w:r>
      <w:r w:rsidR="002C3C5F" w:rsidRPr="004B7D8D">
        <w:t>=</w:t>
      </w:r>
      <w:r w:rsidR="002C3C5F" w:rsidRPr="002C3C5F">
        <w:rPr>
          <w:lang w:val="en-US"/>
        </w:rPr>
        <w:t>abs</w:t>
      </w:r>
      <w:r w:rsidR="002C3C5F" w:rsidRPr="004B7D8D">
        <w:t>(0*(1/4)+0*(2/5)-1)/</w:t>
      </w:r>
      <w:proofErr w:type="spellStart"/>
      <w:r w:rsidR="002C3C5F" w:rsidRPr="002C3C5F">
        <w:rPr>
          <w:lang w:val="en-US"/>
        </w:rPr>
        <w:t>sqrt</w:t>
      </w:r>
      <w:proofErr w:type="spellEnd"/>
      <w:r w:rsidR="002C3C5F" w:rsidRPr="004B7D8D">
        <w:t>((1/4)^2+(2/5)^2)</w:t>
      </w:r>
      <w:r w:rsidR="004B7D8D" w:rsidRPr="004B7D8D">
        <w:t>%</w:t>
      </w:r>
      <w:r w:rsidR="004B7D8D">
        <w:t>ищем расстояние от начала координат до прямой</w:t>
      </w:r>
    </w:p>
    <w:p w:rsidR="002C3C5F" w:rsidRPr="004B7D8D" w:rsidRDefault="002C3C5F" w:rsidP="002C3C5F"/>
    <w:p w:rsidR="002C3C5F" w:rsidRDefault="002C3C5F" w:rsidP="002C3C5F">
      <w:r>
        <w:t>h =</w:t>
      </w:r>
    </w:p>
    <w:p w:rsidR="002C3C5F" w:rsidRDefault="002C3C5F" w:rsidP="002C3C5F"/>
    <w:p w:rsidR="00DA0E51" w:rsidRDefault="002C3C5F" w:rsidP="002C3C5F">
      <w:r>
        <w:t xml:space="preserve">    2.1200</w:t>
      </w:r>
    </w:p>
    <w:p w:rsidR="004B7D8D" w:rsidRPr="004B7D8D" w:rsidRDefault="004B7D8D" w:rsidP="004B7D8D">
      <w:pPr>
        <w:rPr>
          <w:lang w:val="en-US"/>
        </w:rPr>
      </w:pPr>
      <w:r>
        <w:t>В</w:t>
      </w:r>
      <w:proofErr w:type="gramStart"/>
      <w:r w:rsidRPr="004B7D8D">
        <w:rPr>
          <w:lang w:val="en-US"/>
        </w:rPr>
        <w:t xml:space="preserve">) </w:t>
      </w:r>
      <w:r w:rsidRPr="004B7D8D">
        <w:rPr>
          <w:lang w:val="en-US"/>
        </w:rPr>
        <w:t>&gt;</w:t>
      </w:r>
      <w:proofErr w:type="gramEnd"/>
      <w:r w:rsidRPr="004B7D8D">
        <w:rPr>
          <w:lang w:val="en-US"/>
        </w:rPr>
        <w:t>&gt; M=[-2 -1];</w:t>
      </w:r>
    </w:p>
    <w:p w:rsidR="004B7D8D" w:rsidRPr="004B7D8D" w:rsidRDefault="004B7D8D" w:rsidP="004B7D8D">
      <w:pPr>
        <w:rPr>
          <w:lang w:val="en-US"/>
        </w:rPr>
      </w:pPr>
      <w:r w:rsidRPr="004B7D8D">
        <w:rPr>
          <w:lang w:val="en-US"/>
        </w:rPr>
        <w:t>&gt;&gt; h=abs(M(</w:t>
      </w:r>
      <w:proofErr w:type="gramStart"/>
      <w:r w:rsidRPr="004B7D8D">
        <w:rPr>
          <w:lang w:val="en-US"/>
        </w:rPr>
        <w:t>1)*</w:t>
      </w:r>
      <w:proofErr w:type="gramEnd"/>
      <w:r w:rsidRPr="004B7D8D">
        <w:rPr>
          <w:lang w:val="en-US"/>
        </w:rPr>
        <w:t>(1/4)+M(2)*(2/5)-1)/</w:t>
      </w:r>
      <w:proofErr w:type="spellStart"/>
      <w:r w:rsidRPr="004B7D8D">
        <w:rPr>
          <w:lang w:val="en-US"/>
        </w:rPr>
        <w:t>sqrt</w:t>
      </w:r>
      <w:proofErr w:type="spellEnd"/>
      <w:r w:rsidRPr="004B7D8D">
        <w:rPr>
          <w:lang w:val="en-US"/>
        </w:rPr>
        <w:t>((1/4)^2+(2/5)^2)</w:t>
      </w:r>
    </w:p>
    <w:p w:rsidR="004B7D8D" w:rsidRPr="004B7D8D" w:rsidRDefault="004B7D8D" w:rsidP="004B7D8D">
      <w:pPr>
        <w:rPr>
          <w:lang w:val="en-US"/>
        </w:rPr>
      </w:pPr>
    </w:p>
    <w:p w:rsidR="004B7D8D" w:rsidRDefault="004B7D8D" w:rsidP="004B7D8D">
      <w:r>
        <w:t>h =</w:t>
      </w:r>
    </w:p>
    <w:p w:rsidR="004B7D8D" w:rsidRDefault="004B7D8D" w:rsidP="004B7D8D"/>
    <w:p w:rsidR="004B7D8D" w:rsidRDefault="004B7D8D" w:rsidP="004B7D8D">
      <w:pPr>
        <w:rPr>
          <w:lang w:val="en-US"/>
        </w:rPr>
      </w:pPr>
      <w:r>
        <w:t xml:space="preserve">    4.0280</w:t>
      </w:r>
      <w:proofErr w:type="spellStart"/>
      <w:r>
        <w:rPr>
          <w:lang w:val="en-US"/>
        </w:rPr>
        <w:t>dd</w:t>
      </w:r>
      <w:proofErr w:type="spellEnd"/>
    </w:p>
    <w:p w:rsidR="004B7D8D" w:rsidRPr="004B7D8D" w:rsidRDefault="004B7D8D" w:rsidP="004B7D8D">
      <w:pPr>
        <w:rPr>
          <w:lang w:val="en-US"/>
        </w:rPr>
      </w:pPr>
      <w:r w:rsidRPr="004B7D8D">
        <w:rPr>
          <w:lang w:val="en-US"/>
        </w:rPr>
        <w:t>&gt;&gt; plot(M(1</w:t>
      </w:r>
      <w:proofErr w:type="gramStart"/>
      <w:r w:rsidRPr="004B7D8D">
        <w:rPr>
          <w:lang w:val="en-US"/>
        </w:rPr>
        <w:t>),M</w:t>
      </w:r>
      <w:proofErr w:type="gramEnd"/>
      <w:r w:rsidRPr="004B7D8D">
        <w:rPr>
          <w:lang w:val="en-US"/>
        </w:rPr>
        <w:t>(2),'</w:t>
      </w:r>
      <w:proofErr w:type="spellStart"/>
      <w:r w:rsidRPr="004B7D8D">
        <w:rPr>
          <w:lang w:val="en-US"/>
        </w:rPr>
        <w:t>ro</w:t>
      </w:r>
      <w:proofErr w:type="spellEnd"/>
      <w:r w:rsidRPr="004B7D8D">
        <w:rPr>
          <w:lang w:val="en-US"/>
        </w:rPr>
        <w:t>')</w:t>
      </w:r>
    </w:p>
    <w:p w:rsidR="004B7D8D" w:rsidRPr="004B7D8D" w:rsidRDefault="004B7D8D" w:rsidP="004B7D8D">
      <w:pPr>
        <w:rPr>
          <w:lang w:val="en-US"/>
        </w:rPr>
      </w:pPr>
      <w:r w:rsidRPr="004B7D8D">
        <w:rPr>
          <w:lang w:val="en-US"/>
        </w:rPr>
        <w:t>&gt;&gt; text(M(1</w:t>
      </w:r>
      <w:proofErr w:type="gramStart"/>
      <w:r w:rsidRPr="004B7D8D">
        <w:rPr>
          <w:lang w:val="en-US"/>
        </w:rPr>
        <w:t>),M</w:t>
      </w:r>
      <w:proofErr w:type="gramEnd"/>
      <w:r w:rsidRPr="004B7D8D">
        <w:rPr>
          <w:lang w:val="en-US"/>
        </w:rPr>
        <w:t>(2),'M(-2, -1)')</w:t>
      </w:r>
    </w:p>
    <w:p w:rsidR="00DA0E51" w:rsidRDefault="004B7D8D" w:rsidP="00A0062A">
      <w:pPr>
        <w:rPr>
          <w:noProof/>
          <w:lang w:eastAsia="ru-RU"/>
        </w:rPr>
      </w:pPr>
      <w:r w:rsidRPr="004B7D8D">
        <w:rPr>
          <w:noProof/>
          <w:lang w:eastAsia="ru-RU"/>
        </w:rPr>
        <w:lastRenderedPageBreak/>
        <w:drawing>
          <wp:inline distT="0" distB="0" distL="0" distR="0">
            <wp:extent cx="5324475" cy="3990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D8D" w:rsidRDefault="004B7D8D" w:rsidP="004B7D8D">
      <w:pPr>
        <w:jc w:val="both"/>
      </w:pPr>
      <w:r w:rsidRPr="00030B80">
        <w:rPr>
          <w:b/>
        </w:rPr>
        <w:t>Упражнение С 1</w:t>
      </w:r>
      <w:r>
        <w:rPr>
          <w:b/>
        </w:rPr>
        <w:t>.</w:t>
      </w:r>
      <w:r w:rsidRPr="00030B80">
        <w:tab/>
      </w:r>
      <w:r>
        <w:t xml:space="preserve">Даны вершины треугольника </w:t>
      </w:r>
      <w:proofErr w:type="gramStart"/>
      <w:r w:rsidRPr="00483C16">
        <w:rPr>
          <w:i/>
        </w:rPr>
        <w:t>А</w:t>
      </w:r>
      <w:r>
        <w:t>(</w:t>
      </w:r>
      <w:proofErr w:type="gramEnd"/>
      <w:r>
        <w:t xml:space="preserve">2, -2), </w:t>
      </w:r>
      <w:r w:rsidRPr="00483C16">
        <w:rPr>
          <w:i/>
        </w:rPr>
        <w:t>В</w:t>
      </w:r>
      <w:r>
        <w:t xml:space="preserve">(3, 5) и </w:t>
      </w:r>
      <w:r w:rsidRPr="00483C16">
        <w:rPr>
          <w:i/>
        </w:rPr>
        <w:t>С</w:t>
      </w:r>
      <w:r>
        <w:t>(6, 1).</w:t>
      </w:r>
      <w:r w:rsidRPr="00A351EA">
        <w:t xml:space="preserve"> Найти</w:t>
      </w:r>
    </w:p>
    <w:p w:rsidR="004B7D8D" w:rsidRDefault="004B7D8D" w:rsidP="004B7D8D">
      <w:pPr>
        <w:numPr>
          <w:ilvl w:val="0"/>
          <w:numId w:val="1"/>
        </w:numPr>
        <w:spacing w:after="200" w:line="276" w:lineRule="auto"/>
        <w:contextualSpacing/>
        <w:jc w:val="both"/>
      </w:pPr>
      <w:r>
        <w:t xml:space="preserve">Уравнение прямой, на которой лежит высота, проведенная из точки </w:t>
      </w:r>
      <w:r w:rsidRPr="000524E5">
        <w:rPr>
          <w:i/>
        </w:rPr>
        <w:t>В</w:t>
      </w:r>
      <w:r>
        <w:t>.</w:t>
      </w:r>
    </w:p>
    <w:p w:rsidR="004B7D8D" w:rsidRDefault="004B7D8D" w:rsidP="004B7D8D">
      <w:pPr>
        <w:numPr>
          <w:ilvl w:val="0"/>
          <w:numId w:val="1"/>
        </w:numPr>
        <w:spacing w:after="200" w:line="276" w:lineRule="auto"/>
        <w:contextualSpacing/>
        <w:jc w:val="both"/>
      </w:pPr>
      <w:r>
        <w:t>Длину этой высоты.</w:t>
      </w:r>
    </w:p>
    <w:p w:rsidR="004B7D8D" w:rsidRDefault="004B7D8D" w:rsidP="004B7D8D">
      <w:pPr>
        <w:numPr>
          <w:ilvl w:val="0"/>
          <w:numId w:val="1"/>
        </w:numPr>
        <w:spacing w:after="200" w:line="276" w:lineRule="auto"/>
        <w:contextualSpacing/>
        <w:jc w:val="both"/>
      </w:pPr>
      <w:r>
        <w:t xml:space="preserve">Уравнение прямой, на которой лежит медиана, проведенная из точки </w:t>
      </w:r>
      <w:r w:rsidRPr="000524E5">
        <w:rPr>
          <w:i/>
        </w:rPr>
        <w:t>А</w:t>
      </w:r>
      <w:r>
        <w:t>.</w:t>
      </w:r>
    </w:p>
    <w:p w:rsidR="004B7D8D" w:rsidRDefault="004B7D8D" w:rsidP="004B7D8D">
      <w:pPr>
        <w:numPr>
          <w:ilvl w:val="0"/>
          <w:numId w:val="1"/>
        </w:numPr>
        <w:spacing w:after="200" w:line="276" w:lineRule="auto"/>
        <w:contextualSpacing/>
        <w:jc w:val="both"/>
      </w:pPr>
      <w:r>
        <w:t>Длину этой медианы.</w:t>
      </w:r>
    </w:p>
    <w:p w:rsidR="004B7D8D" w:rsidRPr="000524E5" w:rsidRDefault="004B7D8D" w:rsidP="004B7D8D">
      <w:pPr>
        <w:numPr>
          <w:ilvl w:val="0"/>
          <w:numId w:val="1"/>
        </w:numPr>
        <w:spacing w:after="200" w:line="276" w:lineRule="auto"/>
        <w:contextualSpacing/>
        <w:jc w:val="both"/>
      </w:pPr>
      <w:r>
        <w:t xml:space="preserve">Уравнение прямой, на которой лежит биссектриса угла </w:t>
      </w:r>
      <w:r w:rsidRPr="000524E5">
        <w:rPr>
          <w:i/>
        </w:rPr>
        <w:t>С</w:t>
      </w:r>
      <w:r>
        <w:t>.</w:t>
      </w:r>
    </w:p>
    <w:p w:rsidR="004B7D8D" w:rsidRPr="004B7D8D" w:rsidRDefault="004B7D8D" w:rsidP="004B7D8D">
      <w:pPr>
        <w:rPr>
          <w:lang w:val="en-US"/>
        </w:rPr>
      </w:pPr>
      <w:r w:rsidRPr="004B7D8D">
        <w:rPr>
          <w:lang w:val="en-US"/>
        </w:rPr>
        <w:t>&gt;&gt; A</w:t>
      </w:r>
      <w:proofErr w:type="gramStart"/>
      <w:r w:rsidRPr="004B7D8D">
        <w:rPr>
          <w:lang w:val="en-US"/>
        </w:rPr>
        <w:t>=[</w:t>
      </w:r>
      <w:proofErr w:type="gramEnd"/>
      <w:r w:rsidRPr="004B7D8D">
        <w:rPr>
          <w:lang w:val="en-US"/>
        </w:rPr>
        <w:t>2 -2];B=[3 5];C=[6 1];</w:t>
      </w:r>
    </w:p>
    <w:p w:rsidR="004B7D8D" w:rsidRPr="004B7D8D" w:rsidRDefault="004B7D8D" w:rsidP="004B7D8D">
      <w:pPr>
        <w:rPr>
          <w:lang w:val="en-US"/>
        </w:rPr>
      </w:pPr>
      <w:r w:rsidRPr="004B7D8D">
        <w:rPr>
          <w:lang w:val="en-US"/>
        </w:rPr>
        <w:t>&gt;&gt; AB=B-</w:t>
      </w:r>
      <w:proofErr w:type="gramStart"/>
      <w:r w:rsidRPr="004B7D8D">
        <w:rPr>
          <w:lang w:val="en-US"/>
        </w:rPr>
        <w:t>A;AC</w:t>
      </w:r>
      <w:proofErr w:type="gramEnd"/>
      <w:r w:rsidRPr="004B7D8D">
        <w:rPr>
          <w:lang w:val="en-US"/>
        </w:rPr>
        <w:t>=C-A;BC=C-B;</w:t>
      </w:r>
    </w:p>
    <w:p w:rsidR="004B7D8D" w:rsidRPr="006127CE" w:rsidRDefault="004B7D8D" w:rsidP="004B7D8D">
      <w:r>
        <w:t xml:space="preserve">&gt;&gt; </w:t>
      </w:r>
      <w:proofErr w:type="spellStart"/>
      <w:r>
        <w:t>nAC</w:t>
      </w:r>
      <w:proofErr w:type="spellEnd"/>
      <w:r>
        <w:t>=[-AC(2</w:t>
      </w:r>
      <w:proofErr w:type="gramStart"/>
      <w:r>
        <w:t>),AC</w:t>
      </w:r>
      <w:proofErr w:type="gramEnd"/>
      <w:r>
        <w:t>(1)]</w:t>
      </w:r>
      <w:r w:rsidR="006127CE" w:rsidRPr="006127CE">
        <w:t>;</w:t>
      </w:r>
      <w:r>
        <w:t>%нормальный</w:t>
      </w:r>
      <w:r w:rsidR="006127CE">
        <w:t xml:space="preserve"> вектор к прямой АС, он же напра</w:t>
      </w:r>
      <w:r>
        <w:t>вляющий вектор</w:t>
      </w:r>
      <w:r w:rsidR="006127CE">
        <w:t xml:space="preserve"> высоты, проведённой из точки В</w:t>
      </w:r>
    </w:p>
    <w:p w:rsidR="004B7D8D" w:rsidRPr="004B7D8D" w:rsidRDefault="004B7D8D" w:rsidP="004B7D8D">
      <w:pPr>
        <w:rPr>
          <w:lang w:val="en-US"/>
        </w:rPr>
      </w:pPr>
      <w:r w:rsidRPr="004B7D8D">
        <w:rPr>
          <w:lang w:val="en-US"/>
        </w:rPr>
        <w:t xml:space="preserve">&gt;&gt; </w:t>
      </w:r>
      <w:proofErr w:type="spellStart"/>
      <w:r w:rsidRPr="004B7D8D">
        <w:rPr>
          <w:lang w:val="en-US"/>
        </w:rPr>
        <w:t>syms</w:t>
      </w:r>
      <w:proofErr w:type="spellEnd"/>
      <w:r w:rsidRPr="004B7D8D">
        <w:rPr>
          <w:lang w:val="en-US"/>
        </w:rPr>
        <w:t xml:space="preserve"> x</w:t>
      </w:r>
    </w:p>
    <w:p w:rsidR="004B7D8D" w:rsidRPr="006127CE" w:rsidRDefault="004B7D8D" w:rsidP="004B7D8D">
      <w:r w:rsidRPr="006127CE">
        <w:t xml:space="preserve">&gt;&gt; </w:t>
      </w:r>
      <w:r w:rsidR="005902E5">
        <w:rPr>
          <w:lang w:val="en-US"/>
        </w:rPr>
        <w:t>y</w:t>
      </w:r>
      <w:r w:rsidRPr="006127CE">
        <w:t>=(</w:t>
      </w:r>
      <w:r w:rsidRPr="004B7D8D">
        <w:rPr>
          <w:lang w:val="en-US"/>
        </w:rPr>
        <w:t>x</w:t>
      </w:r>
      <w:r w:rsidRPr="006127CE">
        <w:t>-</w:t>
      </w:r>
      <w:r w:rsidRPr="004B7D8D">
        <w:rPr>
          <w:lang w:val="en-US"/>
        </w:rPr>
        <w:t>B</w:t>
      </w:r>
      <w:r w:rsidRPr="006127CE">
        <w:t>(1</w:t>
      </w:r>
      <w:proofErr w:type="gramStart"/>
      <w:r w:rsidRPr="006127CE">
        <w:t>))*</w:t>
      </w:r>
      <w:proofErr w:type="spellStart"/>
      <w:proofErr w:type="gramEnd"/>
      <w:r w:rsidRPr="004B7D8D">
        <w:rPr>
          <w:lang w:val="en-US"/>
        </w:rPr>
        <w:t>nAC</w:t>
      </w:r>
      <w:proofErr w:type="spellEnd"/>
      <w:r w:rsidRPr="006127CE">
        <w:t>(2)/</w:t>
      </w:r>
      <w:proofErr w:type="spellStart"/>
      <w:r w:rsidRPr="004B7D8D">
        <w:rPr>
          <w:lang w:val="en-US"/>
        </w:rPr>
        <w:t>nAC</w:t>
      </w:r>
      <w:proofErr w:type="spellEnd"/>
      <w:r w:rsidRPr="006127CE">
        <w:t>(1)+</w:t>
      </w:r>
      <w:r w:rsidRPr="004B7D8D">
        <w:rPr>
          <w:lang w:val="en-US"/>
        </w:rPr>
        <w:t>B</w:t>
      </w:r>
      <w:r w:rsidRPr="006127CE">
        <w:t>(2)</w:t>
      </w:r>
      <w:r w:rsidR="006127CE" w:rsidRPr="006127CE">
        <w:t>%</w:t>
      </w:r>
      <w:r w:rsidR="006127CE">
        <w:t>уравнение высоты, проведённой из точки В</w:t>
      </w:r>
    </w:p>
    <w:p w:rsidR="004B7D8D" w:rsidRPr="006127CE" w:rsidRDefault="004B7D8D" w:rsidP="004B7D8D">
      <w:r w:rsidRPr="006127CE">
        <w:t xml:space="preserve"> </w:t>
      </w:r>
    </w:p>
    <w:p w:rsidR="004B7D8D" w:rsidRDefault="005902E5" w:rsidP="004B7D8D">
      <w:r>
        <w:t>y</w:t>
      </w:r>
      <w:r w:rsidR="004B7D8D">
        <w:t xml:space="preserve"> =</w:t>
      </w:r>
    </w:p>
    <w:p w:rsidR="004B7D8D" w:rsidRPr="006127CE" w:rsidRDefault="004B7D8D" w:rsidP="004B7D8D">
      <w:pPr>
        <w:rPr>
          <w:lang w:val="en-US"/>
        </w:rPr>
      </w:pPr>
      <w:r>
        <w:t xml:space="preserve"> </w:t>
      </w:r>
    </w:p>
    <w:p w:rsidR="004B7D8D" w:rsidRDefault="004B7D8D" w:rsidP="004B7D8D">
      <w:r>
        <w:t>9 - (4*x)/3</w:t>
      </w:r>
    </w:p>
    <w:p w:rsidR="006127CE" w:rsidRPr="006127CE" w:rsidRDefault="006127CE" w:rsidP="006127CE">
      <w:r w:rsidRPr="006127CE">
        <w:t xml:space="preserve">&gt;&gt; </w:t>
      </w:r>
      <w:proofErr w:type="spellStart"/>
      <w:r w:rsidRPr="006127CE">
        <w:rPr>
          <w:lang w:val="en-US"/>
        </w:rPr>
        <w:t>sB</w:t>
      </w:r>
      <w:proofErr w:type="spellEnd"/>
      <w:r w:rsidRPr="006127CE">
        <w:t>=</w:t>
      </w:r>
      <w:r w:rsidRPr="006127CE">
        <w:rPr>
          <w:lang w:val="en-US"/>
        </w:rPr>
        <w:t>abs</w:t>
      </w:r>
      <w:r w:rsidRPr="006127CE">
        <w:t>(</w:t>
      </w:r>
      <w:r w:rsidRPr="006127CE">
        <w:rPr>
          <w:lang w:val="en-US"/>
        </w:rPr>
        <w:t>B</w:t>
      </w:r>
      <w:r w:rsidRPr="006127CE">
        <w:t>(</w:t>
      </w:r>
      <w:proofErr w:type="gramStart"/>
      <w:r w:rsidRPr="006127CE">
        <w:t>1)*</w:t>
      </w:r>
      <w:proofErr w:type="gramEnd"/>
      <w:r w:rsidRPr="006127CE">
        <w:rPr>
          <w:lang w:val="en-US"/>
        </w:rPr>
        <w:t>AC</w:t>
      </w:r>
      <w:r w:rsidRPr="006127CE">
        <w:t>(2)+</w:t>
      </w:r>
      <w:r w:rsidRPr="006127CE">
        <w:rPr>
          <w:lang w:val="en-US"/>
        </w:rPr>
        <w:t>B</w:t>
      </w:r>
      <w:r w:rsidRPr="006127CE">
        <w:t>(2)*(-</w:t>
      </w:r>
      <w:r w:rsidRPr="006127CE">
        <w:rPr>
          <w:lang w:val="en-US"/>
        </w:rPr>
        <w:t>AC</w:t>
      </w:r>
      <w:r w:rsidRPr="006127CE">
        <w:t>(1))-</w:t>
      </w:r>
      <w:r w:rsidRPr="006127CE">
        <w:rPr>
          <w:lang w:val="en-US"/>
        </w:rPr>
        <w:t>AC</w:t>
      </w:r>
      <w:r w:rsidRPr="006127CE">
        <w:t>(2)*</w:t>
      </w:r>
      <w:r w:rsidRPr="006127CE">
        <w:rPr>
          <w:lang w:val="en-US"/>
        </w:rPr>
        <w:t>A</w:t>
      </w:r>
      <w:r w:rsidRPr="006127CE">
        <w:t>(1)+</w:t>
      </w:r>
      <w:r w:rsidRPr="006127CE">
        <w:rPr>
          <w:lang w:val="en-US"/>
        </w:rPr>
        <w:t>AC</w:t>
      </w:r>
      <w:r w:rsidRPr="006127CE">
        <w:t>(1)*</w:t>
      </w:r>
      <w:r w:rsidRPr="006127CE">
        <w:rPr>
          <w:lang w:val="en-US"/>
        </w:rPr>
        <w:t>A</w:t>
      </w:r>
      <w:r w:rsidRPr="006127CE">
        <w:t>(2))/</w:t>
      </w:r>
      <w:proofErr w:type="spellStart"/>
      <w:r w:rsidRPr="006127CE">
        <w:rPr>
          <w:lang w:val="en-US"/>
        </w:rPr>
        <w:t>sqrt</w:t>
      </w:r>
      <w:proofErr w:type="spellEnd"/>
      <w:r w:rsidRPr="006127CE">
        <w:t>(</w:t>
      </w:r>
      <w:r w:rsidRPr="006127CE">
        <w:rPr>
          <w:lang w:val="en-US"/>
        </w:rPr>
        <w:t>sum</w:t>
      </w:r>
      <w:r w:rsidRPr="006127CE">
        <w:t>(</w:t>
      </w:r>
      <w:r w:rsidRPr="006127CE">
        <w:rPr>
          <w:lang w:val="en-US"/>
        </w:rPr>
        <w:t>AC</w:t>
      </w:r>
      <w:r w:rsidRPr="006127CE">
        <w:t>.^2))</w:t>
      </w:r>
      <w:r w:rsidRPr="006127CE">
        <w:t>%</w:t>
      </w:r>
      <w:r>
        <w:t>длина высоты, проведённой из точки В</w:t>
      </w:r>
    </w:p>
    <w:p w:rsidR="006127CE" w:rsidRPr="006127CE" w:rsidRDefault="006127CE" w:rsidP="006127CE"/>
    <w:p w:rsidR="006127CE" w:rsidRDefault="006127CE" w:rsidP="006127CE">
      <w:proofErr w:type="spellStart"/>
      <w:r>
        <w:t>sB</w:t>
      </w:r>
      <w:proofErr w:type="spellEnd"/>
      <w:r>
        <w:t xml:space="preserve"> =</w:t>
      </w:r>
    </w:p>
    <w:p w:rsidR="006127CE" w:rsidRDefault="006127CE" w:rsidP="006127CE"/>
    <w:p w:rsidR="006127CE" w:rsidRDefault="006127CE" w:rsidP="006127CE">
      <w:r>
        <w:t xml:space="preserve">     5</w:t>
      </w:r>
    </w:p>
    <w:p w:rsidR="003F191B" w:rsidRPr="003F191B" w:rsidRDefault="003F191B" w:rsidP="003F191B">
      <w:pPr>
        <w:rPr>
          <w:lang w:val="en-US"/>
        </w:rPr>
      </w:pPr>
      <w:r w:rsidRPr="003F191B">
        <w:rPr>
          <w:lang w:val="en-US"/>
        </w:rPr>
        <w:t>&gt;&gt; M0=[B(</w:t>
      </w:r>
      <w:proofErr w:type="gramStart"/>
      <w:r w:rsidRPr="003F191B">
        <w:rPr>
          <w:lang w:val="en-US"/>
        </w:rPr>
        <w:t>1)+</w:t>
      </w:r>
      <w:proofErr w:type="gramEnd"/>
      <w:r w:rsidRPr="003F191B">
        <w:rPr>
          <w:lang w:val="en-US"/>
        </w:rPr>
        <w:t>BC(1)/2 B(2)+BC(2)/2];</w:t>
      </w:r>
    </w:p>
    <w:p w:rsidR="003F191B" w:rsidRPr="006E44EC" w:rsidRDefault="003F191B" w:rsidP="003F191B">
      <w:r w:rsidRPr="003F191B">
        <w:rPr>
          <w:lang w:val="en-US"/>
        </w:rPr>
        <w:t>&gt;&gt; AM0=M0-</w:t>
      </w:r>
      <w:proofErr w:type="gramStart"/>
      <w:r w:rsidRPr="003F191B">
        <w:rPr>
          <w:lang w:val="en-US"/>
        </w:rPr>
        <w:t>A;</w:t>
      </w:r>
      <w:r w:rsidR="006E44EC">
        <w:t>%</w:t>
      </w:r>
      <w:proofErr w:type="gramEnd"/>
      <w:r w:rsidR="006E44EC">
        <w:t>вектор медианы</w:t>
      </w:r>
    </w:p>
    <w:p w:rsidR="003F191B" w:rsidRDefault="003F191B" w:rsidP="003F191B">
      <w:r>
        <w:t xml:space="preserve">&gt;&gt; </w:t>
      </w:r>
      <w:r>
        <w:rPr>
          <w:lang w:val="en-US"/>
        </w:rPr>
        <w:t>y</w:t>
      </w:r>
      <w:r>
        <w:t>=(x-A(1</w:t>
      </w:r>
      <w:proofErr w:type="gramStart"/>
      <w:r>
        <w:t>))*</w:t>
      </w:r>
      <w:proofErr w:type="gramEnd"/>
      <w:r>
        <w:t>AM0(2)/AM0(1)+A</w:t>
      </w:r>
      <w:r w:rsidR="006E44EC">
        <w:t>(2)%уравнение медианы из точки A</w:t>
      </w:r>
    </w:p>
    <w:p w:rsidR="003F191B" w:rsidRDefault="003F191B" w:rsidP="003F191B">
      <w:r>
        <w:t xml:space="preserve"> </w:t>
      </w:r>
    </w:p>
    <w:p w:rsidR="003F191B" w:rsidRPr="006E44EC" w:rsidRDefault="003F191B" w:rsidP="003F191B">
      <w:pPr>
        <w:rPr>
          <w:lang w:val="en-US"/>
        </w:rPr>
      </w:pPr>
      <w:r w:rsidRPr="006E44EC">
        <w:rPr>
          <w:lang w:val="en-US"/>
        </w:rPr>
        <w:t>y</w:t>
      </w:r>
      <w:r w:rsidRPr="006E44EC">
        <w:rPr>
          <w:lang w:val="en-US"/>
        </w:rPr>
        <w:t xml:space="preserve"> =</w:t>
      </w:r>
    </w:p>
    <w:p w:rsidR="003F191B" w:rsidRPr="006E44EC" w:rsidRDefault="003F191B" w:rsidP="003F191B">
      <w:pPr>
        <w:rPr>
          <w:lang w:val="en-US"/>
        </w:rPr>
      </w:pPr>
      <w:r w:rsidRPr="006E44EC">
        <w:rPr>
          <w:lang w:val="en-US"/>
        </w:rPr>
        <w:t xml:space="preserve"> </w:t>
      </w:r>
    </w:p>
    <w:p w:rsidR="006127CE" w:rsidRPr="006E44EC" w:rsidRDefault="003F191B" w:rsidP="003F191B">
      <w:pPr>
        <w:rPr>
          <w:lang w:val="en-US"/>
        </w:rPr>
      </w:pPr>
      <w:r w:rsidRPr="006E44EC">
        <w:rPr>
          <w:lang w:val="en-US"/>
        </w:rPr>
        <w:t xml:space="preserve">2*x </w:t>
      </w:r>
      <w:r w:rsidR="006E44EC" w:rsidRPr="006E44EC">
        <w:rPr>
          <w:lang w:val="en-US"/>
        </w:rPr>
        <w:t>–</w:t>
      </w:r>
      <w:r w:rsidRPr="006E44EC">
        <w:rPr>
          <w:lang w:val="en-US"/>
        </w:rPr>
        <w:t xml:space="preserve"> 6</w:t>
      </w:r>
    </w:p>
    <w:p w:rsidR="006E44EC" w:rsidRPr="006E44EC" w:rsidRDefault="006E44EC" w:rsidP="006E44EC">
      <w:r w:rsidRPr="006E44EC">
        <w:t xml:space="preserve">&gt;&gt; </w:t>
      </w:r>
      <w:r w:rsidRPr="006E44EC">
        <w:rPr>
          <w:lang w:val="en-US"/>
        </w:rPr>
        <w:t>norm</w:t>
      </w:r>
      <w:r w:rsidRPr="006E44EC">
        <w:t>(</w:t>
      </w:r>
      <w:r w:rsidRPr="006E44EC">
        <w:rPr>
          <w:lang w:val="en-US"/>
        </w:rPr>
        <w:t>AM</w:t>
      </w:r>
      <w:proofErr w:type="gramStart"/>
      <w:r w:rsidRPr="006E44EC">
        <w:t>0)</w:t>
      </w:r>
      <w:r w:rsidRPr="006E44EC">
        <w:t>%</w:t>
      </w:r>
      <w:proofErr w:type="gramEnd"/>
      <w:r>
        <w:t>находим длину медианы, как длину вектора</w:t>
      </w:r>
    </w:p>
    <w:p w:rsidR="006E44EC" w:rsidRPr="006E44EC" w:rsidRDefault="006E44EC" w:rsidP="006E44EC"/>
    <w:p w:rsidR="006E44EC" w:rsidRPr="006E44EC" w:rsidRDefault="006E44EC" w:rsidP="006E44EC">
      <w:pPr>
        <w:rPr>
          <w:lang w:val="en-US"/>
        </w:rPr>
      </w:pPr>
      <w:proofErr w:type="spellStart"/>
      <w:r w:rsidRPr="006E44EC">
        <w:rPr>
          <w:lang w:val="en-US"/>
        </w:rPr>
        <w:t>ans</w:t>
      </w:r>
      <w:proofErr w:type="spellEnd"/>
      <w:r w:rsidRPr="006E44EC">
        <w:rPr>
          <w:lang w:val="en-US"/>
        </w:rPr>
        <w:t xml:space="preserve"> =</w:t>
      </w:r>
    </w:p>
    <w:p w:rsidR="006E44EC" w:rsidRPr="006E44EC" w:rsidRDefault="006E44EC" w:rsidP="006E44EC">
      <w:pPr>
        <w:rPr>
          <w:lang w:val="en-US"/>
        </w:rPr>
      </w:pPr>
    </w:p>
    <w:p w:rsidR="006E44EC" w:rsidRDefault="006E44EC" w:rsidP="006E44EC">
      <w:r w:rsidRPr="006E44EC">
        <w:rPr>
          <w:lang w:val="en-US"/>
        </w:rPr>
        <w:t xml:space="preserve">    </w:t>
      </w:r>
      <w:r>
        <w:t>5.5902</w:t>
      </w:r>
    </w:p>
    <w:p w:rsidR="00F17EF9" w:rsidRPr="00F17EF9" w:rsidRDefault="00F17EF9" w:rsidP="00F17EF9">
      <w:pPr>
        <w:rPr>
          <w:lang w:val="en-US"/>
        </w:rPr>
      </w:pPr>
      <w:r w:rsidRPr="00F17EF9">
        <w:t xml:space="preserve">&gt;&gt; </w:t>
      </w:r>
      <w:r w:rsidRPr="00F17EF9">
        <w:rPr>
          <w:lang w:val="en-US"/>
        </w:rPr>
        <w:t>phi</w:t>
      </w:r>
      <w:r w:rsidRPr="00F17EF9">
        <w:t>=</w:t>
      </w:r>
      <w:proofErr w:type="spellStart"/>
      <w:r w:rsidRPr="00F17EF9">
        <w:rPr>
          <w:lang w:val="en-US"/>
        </w:rPr>
        <w:t>acos</w:t>
      </w:r>
      <w:proofErr w:type="spellEnd"/>
      <w:r w:rsidRPr="00F17EF9">
        <w:t>(</w:t>
      </w:r>
      <w:r w:rsidRPr="00F17EF9">
        <w:rPr>
          <w:lang w:val="en-US"/>
        </w:rPr>
        <w:t>dot</w:t>
      </w:r>
      <w:r w:rsidRPr="00F17EF9">
        <w:t>(-</w:t>
      </w:r>
      <w:proofErr w:type="gramStart"/>
      <w:r w:rsidRPr="00F17EF9">
        <w:rPr>
          <w:lang w:val="en-US"/>
        </w:rPr>
        <w:t>BC</w:t>
      </w:r>
      <w:r w:rsidRPr="00F17EF9">
        <w:t>,-</w:t>
      </w:r>
      <w:proofErr w:type="gramEnd"/>
      <w:r w:rsidRPr="00F17EF9">
        <w:rPr>
          <w:lang w:val="en-US"/>
        </w:rPr>
        <w:t>AC</w:t>
      </w:r>
      <w:r w:rsidRPr="00F17EF9">
        <w:t>)/(</w:t>
      </w:r>
      <w:r w:rsidRPr="00F17EF9">
        <w:rPr>
          <w:lang w:val="en-US"/>
        </w:rPr>
        <w:t>norm</w:t>
      </w:r>
      <w:r w:rsidRPr="00F17EF9">
        <w:t>(-</w:t>
      </w:r>
      <w:r w:rsidRPr="00F17EF9">
        <w:rPr>
          <w:lang w:val="en-US"/>
        </w:rPr>
        <w:t>BC</w:t>
      </w:r>
      <w:r w:rsidRPr="00F17EF9">
        <w:t>)*</w:t>
      </w:r>
      <w:r w:rsidRPr="00F17EF9">
        <w:rPr>
          <w:lang w:val="en-US"/>
        </w:rPr>
        <w:t>norm</w:t>
      </w:r>
      <w:r w:rsidRPr="00F17EF9">
        <w:t>(-</w:t>
      </w:r>
      <w:r w:rsidRPr="00F17EF9">
        <w:rPr>
          <w:lang w:val="en-US"/>
        </w:rPr>
        <w:t>AC</w:t>
      </w:r>
      <w:r w:rsidRPr="00F17EF9">
        <w:t>)))/2</w:t>
      </w:r>
      <w:r w:rsidRPr="00F17EF9">
        <w:t>%</w:t>
      </w:r>
      <w:r>
        <w:t>половина угла С</w:t>
      </w:r>
    </w:p>
    <w:p w:rsidR="00F17EF9" w:rsidRPr="00F17EF9" w:rsidRDefault="00F17EF9" w:rsidP="00F17EF9"/>
    <w:p w:rsidR="00F17EF9" w:rsidRDefault="00F17EF9" w:rsidP="00F17EF9">
      <w:proofErr w:type="spellStart"/>
      <w:r>
        <w:t>phi</w:t>
      </w:r>
      <w:proofErr w:type="spellEnd"/>
      <w:r>
        <w:t xml:space="preserve"> =</w:t>
      </w:r>
    </w:p>
    <w:p w:rsidR="00F17EF9" w:rsidRDefault="00F17EF9" w:rsidP="00F17EF9"/>
    <w:p w:rsidR="00F17EF9" w:rsidRDefault="00F17EF9" w:rsidP="00F17EF9">
      <w:r>
        <w:t xml:space="preserve">    0.7854</w:t>
      </w:r>
    </w:p>
    <w:p w:rsidR="00F17EF9" w:rsidRDefault="00F17EF9" w:rsidP="00F17EF9">
      <w:r w:rsidRPr="00F17EF9">
        <w:t xml:space="preserve">&gt;&gt; </w:t>
      </w:r>
      <w:r w:rsidRPr="00F17EF9">
        <w:rPr>
          <w:lang w:val="en-US"/>
        </w:rPr>
        <w:t>CH</w:t>
      </w:r>
      <w:r w:rsidRPr="00F17EF9">
        <w:t>=[(-</w:t>
      </w:r>
      <w:r w:rsidRPr="00F17EF9">
        <w:rPr>
          <w:lang w:val="en-US"/>
        </w:rPr>
        <w:t>AC</w:t>
      </w:r>
      <w:r w:rsidRPr="00F17EF9">
        <w:t>(1</w:t>
      </w:r>
      <w:proofErr w:type="gramStart"/>
      <w:r w:rsidRPr="00F17EF9">
        <w:t>))*</w:t>
      </w:r>
      <w:proofErr w:type="gramEnd"/>
      <w:r w:rsidRPr="00F17EF9">
        <w:rPr>
          <w:lang w:val="en-US"/>
        </w:rPr>
        <w:t>cos</w:t>
      </w:r>
      <w:r w:rsidRPr="00F17EF9">
        <w:t>(</w:t>
      </w:r>
      <w:r w:rsidRPr="00F17EF9">
        <w:rPr>
          <w:lang w:val="en-US"/>
        </w:rPr>
        <w:t>phi</w:t>
      </w:r>
      <w:r w:rsidRPr="00F17EF9">
        <w:t>)+(-</w:t>
      </w:r>
      <w:r w:rsidRPr="00F17EF9">
        <w:rPr>
          <w:lang w:val="en-US"/>
        </w:rPr>
        <w:t>AC</w:t>
      </w:r>
      <w:r w:rsidRPr="00F17EF9">
        <w:t>(2))*</w:t>
      </w:r>
      <w:r w:rsidRPr="00F17EF9">
        <w:rPr>
          <w:lang w:val="en-US"/>
        </w:rPr>
        <w:t>sin</w:t>
      </w:r>
      <w:r w:rsidRPr="00F17EF9">
        <w:t>(</w:t>
      </w:r>
      <w:r w:rsidRPr="00F17EF9">
        <w:rPr>
          <w:lang w:val="en-US"/>
        </w:rPr>
        <w:t>phi</w:t>
      </w:r>
      <w:r w:rsidRPr="00F17EF9">
        <w:t>) -(-</w:t>
      </w:r>
      <w:r w:rsidRPr="00F17EF9">
        <w:rPr>
          <w:lang w:val="en-US"/>
        </w:rPr>
        <w:t>AC</w:t>
      </w:r>
      <w:r w:rsidRPr="00F17EF9">
        <w:t>(1))*</w:t>
      </w:r>
      <w:r w:rsidRPr="00F17EF9">
        <w:rPr>
          <w:lang w:val="en-US"/>
        </w:rPr>
        <w:t>sin</w:t>
      </w:r>
      <w:r w:rsidRPr="00F17EF9">
        <w:t>(</w:t>
      </w:r>
      <w:r w:rsidRPr="00F17EF9">
        <w:rPr>
          <w:lang w:val="en-US"/>
        </w:rPr>
        <w:t>phi</w:t>
      </w:r>
      <w:r w:rsidRPr="00F17EF9">
        <w:t>)+(-</w:t>
      </w:r>
      <w:r w:rsidRPr="00F17EF9">
        <w:rPr>
          <w:lang w:val="en-US"/>
        </w:rPr>
        <w:t>AC</w:t>
      </w:r>
      <w:r w:rsidRPr="00F17EF9">
        <w:t>(2))*</w:t>
      </w:r>
      <w:r w:rsidRPr="00F17EF9">
        <w:rPr>
          <w:lang w:val="en-US"/>
        </w:rPr>
        <w:t>cos</w:t>
      </w:r>
      <w:r w:rsidRPr="00F17EF9">
        <w:t>(</w:t>
      </w:r>
      <w:r w:rsidRPr="00F17EF9">
        <w:rPr>
          <w:lang w:val="en-US"/>
        </w:rPr>
        <w:t>phi</w:t>
      </w:r>
      <w:r w:rsidRPr="00F17EF9">
        <w:t>)];%</w:t>
      </w:r>
      <w:r>
        <w:t>находим направляющий вектор биссектрисы путем поворота вектора</w:t>
      </w:r>
    </w:p>
    <w:p w:rsidR="00F17EF9" w:rsidRPr="00F17EF9" w:rsidRDefault="00F17EF9" w:rsidP="00F17EF9">
      <w:r w:rsidRPr="00F17EF9">
        <w:t xml:space="preserve">&gt;&gt; </w:t>
      </w:r>
      <w:r w:rsidRPr="00F17EF9">
        <w:rPr>
          <w:lang w:val="en-US"/>
        </w:rPr>
        <w:t>y</w:t>
      </w:r>
      <w:r w:rsidRPr="00F17EF9">
        <w:t>=(</w:t>
      </w:r>
      <w:r w:rsidRPr="00F17EF9">
        <w:rPr>
          <w:lang w:val="en-US"/>
        </w:rPr>
        <w:t>x</w:t>
      </w:r>
      <w:r w:rsidRPr="00F17EF9">
        <w:t>-</w:t>
      </w:r>
      <w:r w:rsidRPr="00F17EF9">
        <w:rPr>
          <w:lang w:val="en-US"/>
        </w:rPr>
        <w:t>C</w:t>
      </w:r>
      <w:r w:rsidRPr="00F17EF9">
        <w:t>(1</w:t>
      </w:r>
      <w:proofErr w:type="gramStart"/>
      <w:r w:rsidRPr="00F17EF9">
        <w:t>))*</w:t>
      </w:r>
      <w:proofErr w:type="gramEnd"/>
      <w:r w:rsidRPr="00F17EF9">
        <w:rPr>
          <w:lang w:val="en-US"/>
        </w:rPr>
        <w:t>q</w:t>
      </w:r>
      <w:r w:rsidRPr="00F17EF9">
        <w:t>(2)/</w:t>
      </w:r>
      <w:r w:rsidRPr="00F17EF9">
        <w:rPr>
          <w:lang w:val="en-US"/>
        </w:rPr>
        <w:t>q</w:t>
      </w:r>
      <w:r w:rsidRPr="00F17EF9">
        <w:t>(1)+</w:t>
      </w:r>
      <w:r w:rsidRPr="00F17EF9">
        <w:rPr>
          <w:lang w:val="en-US"/>
        </w:rPr>
        <w:t>C</w:t>
      </w:r>
      <w:r w:rsidRPr="00F17EF9">
        <w:t>(2)</w:t>
      </w:r>
      <w:r w:rsidRPr="00F17EF9">
        <w:t>%</w:t>
      </w:r>
      <w:r>
        <w:t>находим уравнение биссектрисы</w:t>
      </w:r>
    </w:p>
    <w:p w:rsidR="00F17EF9" w:rsidRPr="00F17EF9" w:rsidRDefault="00F17EF9" w:rsidP="00F17EF9">
      <w:r w:rsidRPr="00F17EF9">
        <w:t xml:space="preserve"> </w:t>
      </w:r>
    </w:p>
    <w:p w:rsidR="00F17EF9" w:rsidRPr="00F17EF9" w:rsidRDefault="00F17EF9" w:rsidP="00F17EF9">
      <w:r w:rsidRPr="00F17EF9">
        <w:rPr>
          <w:lang w:val="en-US"/>
        </w:rPr>
        <w:t>y</w:t>
      </w:r>
      <w:r w:rsidRPr="00F17EF9">
        <w:t xml:space="preserve"> =</w:t>
      </w:r>
    </w:p>
    <w:p w:rsidR="00F17EF9" w:rsidRPr="00F17EF9" w:rsidRDefault="00F17EF9" w:rsidP="00F17EF9">
      <w:r w:rsidRPr="00F17EF9">
        <w:t xml:space="preserve"> </w:t>
      </w:r>
    </w:p>
    <w:p w:rsidR="00F17EF9" w:rsidRPr="00F17EF9" w:rsidRDefault="00F17EF9" w:rsidP="00F17EF9">
      <w:r w:rsidRPr="00F17EF9">
        <w:t xml:space="preserve">13/7 - </w:t>
      </w:r>
      <w:r w:rsidRPr="00F17EF9">
        <w:rPr>
          <w:lang w:val="en-US"/>
        </w:rPr>
        <w:t>x</w:t>
      </w:r>
      <w:r w:rsidRPr="00F17EF9">
        <w:t>/7</w:t>
      </w:r>
    </w:p>
    <w:p w:rsidR="00F17EF9" w:rsidRDefault="00F17EF9" w:rsidP="00F17EF9">
      <w:pPr>
        <w:jc w:val="both"/>
        <w:rPr>
          <w:lang w:val="en-US"/>
        </w:rPr>
      </w:pPr>
      <w:r w:rsidRPr="00030B80">
        <w:rPr>
          <w:b/>
        </w:rPr>
        <w:t xml:space="preserve">Упражнение С 2. </w:t>
      </w:r>
      <w:r w:rsidRPr="00030B80">
        <w:t>Ч</w:t>
      </w:r>
      <w:r w:rsidRPr="00A351EA">
        <w:t xml:space="preserve">ерез точку </w:t>
      </w:r>
      <w:r w:rsidRPr="00A351EA">
        <w:rPr>
          <w:position w:val="-12"/>
        </w:rPr>
        <w:object w:dxaOrig="740" w:dyaOrig="360">
          <v:shape id="_x0000_i1031" type="#_x0000_t75" style="width:36.75pt;height:18pt" o:ole="">
            <v:imagedata r:id="rId18" o:title=""/>
          </v:shape>
          <o:OLEObject Type="Embed" ProgID="Equation.DSMT4" ShapeID="_x0000_i1031" DrawAspect="Content" ObjectID="_1631275760" r:id="rId19"/>
        </w:object>
      </w:r>
      <w:r w:rsidRPr="00A351EA">
        <w:t xml:space="preserve"> построить прямую, отсекающую от осей к</w:t>
      </w:r>
      <w:r>
        <w:t>оординат треугольник площадью 2</w:t>
      </w:r>
      <w:r w:rsidRPr="00A351EA">
        <w:t xml:space="preserve">. </w:t>
      </w:r>
      <w:r>
        <w:t>Сделать рисунок</w:t>
      </w:r>
      <w:r w:rsidRPr="00A351EA">
        <w:t>.</w:t>
      </w:r>
      <w:r w:rsidRPr="00FC29CF">
        <w:t xml:space="preserve"> </w:t>
      </w:r>
      <w:r>
        <w:t>Записать уравнение данной прямой в общем виде и в отрезках.</w:t>
      </w:r>
      <w:r w:rsidRPr="00A351EA">
        <w:t xml:space="preserve"> 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>&gt;&gt; A</w:t>
      </w:r>
      <w:proofErr w:type="gramStart"/>
      <w:r w:rsidRPr="00F17EF9">
        <w:rPr>
          <w:lang w:val="en-US"/>
        </w:rPr>
        <w:t>=[</w:t>
      </w:r>
      <w:proofErr w:type="gramEnd"/>
      <w:r w:rsidRPr="00F17EF9">
        <w:rPr>
          <w:lang w:val="en-US"/>
        </w:rPr>
        <w:t>-1 3];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 xml:space="preserve">&gt;&gt; </w:t>
      </w:r>
      <w:proofErr w:type="gramStart"/>
      <w:r w:rsidRPr="00F17EF9">
        <w:rPr>
          <w:lang w:val="en-US"/>
        </w:rPr>
        <w:t>plot(</w:t>
      </w:r>
      <w:proofErr w:type="gramEnd"/>
      <w:r w:rsidRPr="00F17EF9">
        <w:rPr>
          <w:lang w:val="en-US"/>
        </w:rPr>
        <w:t>-1, 3,'or')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>&gt;&gt; hold on, grid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 xml:space="preserve">&gt;&gt; </w:t>
      </w:r>
      <w:proofErr w:type="gramStart"/>
      <w:r w:rsidRPr="00F17EF9">
        <w:rPr>
          <w:lang w:val="en-US"/>
        </w:rPr>
        <w:t>line(</w:t>
      </w:r>
      <w:proofErr w:type="gramEnd"/>
      <w:r w:rsidRPr="00F17EF9">
        <w:rPr>
          <w:lang w:val="en-US"/>
        </w:rPr>
        <w:t>[0 0],[-2 6],'</w:t>
      </w:r>
      <w:proofErr w:type="spellStart"/>
      <w:r w:rsidRPr="00F17EF9">
        <w:rPr>
          <w:lang w:val="en-US"/>
        </w:rPr>
        <w:t>Color','black</w:t>
      </w:r>
      <w:proofErr w:type="spellEnd"/>
      <w:r w:rsidRPr="00F17EF9">
        <w:rPr>
          <w:lang w:val="en-US"/>
        </w:rPr>
        <w:t>')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lastRenderedPageBreak/>
        <w:t xml:space="preserve">&gt;&gt; </w:t>
      </w:r>
      <w:proofErr w:type="gramStart"/>
      <w:r w:rsidRPr="00F17EF9">
        <w:rPr>
          <w:lang w:val="en-US"/>
        </w:rPr>
        <w:t>line(</w:t>
      </w:r>
      <w:proofErr w:type="gramEnd"/>
      <w:r w:rsidRPr="00F17EF9">
        <w:rPr>
          <w:lang w:val="en-US"/>
        </w:rPr>
        <w:t>[-5 5],[0 0],'</w:t>
      </w:r>
      <w:proofErr w:type="spellStart"/>
      <w:r w:rsidRPr="00F17EF9">
        <w:rPr>
          <w:lang w:val="en-US"/>
        </w:rPr>
        <w:t>Color','black</w:t>
      </w:r>
      <w:proofErr w:type="spellEnd"/>
      <w:r w:rsidRPr="00F17EF9">
        <w:rPr>
          <w:lang w:val="en-US"/>
        </w:rPr>
        <w:t>')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>&gt;&gt; axis equal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>&gt;&gt; x=-5:.1:5;</w:t>
      </w:r>
    </w:p>
    <w:p w:rsidR="00F17EF9" w:rsidRP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>&gt;&gt; y=-x+2;</w:t>
      </w:r>
    </w:p>
    <w:p w:rsidR="00F17EF9" w:rsidRDefault="00F17EF9" w:rsidP="00F17EF9">
      <w:pPr>
        <w:jc w:val="both"/>
        <w:rPr>
          <w:lang w:val="en-US"/>
        </w:rPr>
      </w:pPr>
      <w:r w:rsidRPr="00F17EF9">
        <w:rPr>
          <w:lang w:val="en-US"/>
        </w:rPr>
        <w:t>&gt;&gt; plot(</w:t>
      </w:r>
      <w:proofErr w:type="spellStart"/>
      <w:proofErr w:type="gramStart"/>
      <w:r w:rsidRPr="00F17EF9">
        <w:rPr>
          <w:lang w:val="en-US"/>
        </w:rPr>
        <w:t>x,y</w:t>
      </w:r>
      <w:proofErr w:type="spellEnd"/>
      <w:proofErr w:type="gramEnd"/>
      <w:r w:rsidRPr="00F17EF9">
        <w:rPr>
          <w:lang w:val="en-US"/>
        </w:rPr>
        <w:t>)</w:t>
      </w:r>
    </w:p>
    <w:p w:rsidR="005A4587" w:rsidRPr="005A4587" w:rsidRDefault="005A4587" w:rsidP="00F17EF9">
      <w:pPr>
        <w:jc w:val="both"/>
      </w:pPr>
      <w:r w:rsidRPr="005A4587">
        <w:t xml:space="preserve">&gt;&gt; </w:t>
      </w:r>
      <w:r w:rsidRPr="005A4587">
        <w:rPr>
          <w:lang w:val="en-US"/>
        </w:rPr>
        <w:t>q</w:t>
      </w:r>
      <w:proofErr w:type="gramStart"/>
      <w:r w:rsidRPr="005A4587">
        <w:t>=[</w:t>
      </w:r>
      <w:proofErr w:type="gramEnd"/>
      <w:r w:rsidRPr="005A4587">
        <w:t>1 -1];%</w:t>
      </w:r>
      <w:r>
        <w:t>направляющий вектор</w:t>
      </w:r>
    </w:p>
    <w:p w:rsidR="00F17EF9" w:rsidRDefault="00F17EF9" w:rsidP="00F17EF9">
      <w:pPr>
        <w:jc w:val="both"/>
      </w:pPr>
      <w:r w:rsidRPr="005A4587">
        <w:t>%</w:t>
      </w:r>
      <w:r w:rsidR="005A4587">
        <w:t>(</w:t>
      </w:r>
      <w:r w:rsidR="005A4587">
        <w:rPr>
          <w:lang w:val="en-US"/>
        </w:rPr>
        <w:t>x</w:t>
      </w:r>
      <w:r w:rsidR="005A4587" w:rsidRPr="005A4587">
        <w:t>+1)/1=(</w:t>
      </w:r>
      <w:r w:rsidR="005A4587">
        <w:rPr>
          <w:lang w:val="en-US"/>
        </w:rPr>
        <w:t>y</w:t>
      </w:r>
      <w:r w:rsidR="005A4587" w:rsidRPr="005A4587">
        <w:t>-3)</w:t>
      </w:r>
      <w:proofErr w:type="gramStart"/>
      <w:r w:rsidR="005A4587" w:rsidRPr="005A4587">
        <w:t>/(</w:t>
      </w:r>
      <w:proofErr w:type="gramEnd"/>
      <w:r w:rsidR="005A4587" w:rsidRPr="005A4587">
        <w:t>-1)</w:t>
      </w:r>
      <w:r w:rsidR="005A4587">
        <w:t xml:space="preserve"> – общее уравнение прямой</w:t>
      </w:r>
    </w:p>
    <w:p w:rsidR="005A4587" w:rsidRDefault="005A4587" w:rsidP="00F17EF9">
      <w:pPr>
        <w:jc w:val="both"/>
      </w:pPr>
      <w:r>
        <w:t>%x/2+y/2=1 – уравнение прямой в отрезках</w:t>
      </w:r>
    </w:p>
    <w:p w:rsidR="005A4587" w:rsidRPr="005A4587" w:rsidRDefault="005A4587" w:rsidP="00F17EF9">
      <w:pPr>
        <w:jc w:val="both"/>
      </w:pPr>
      <w:r w:rsidRPr="005A4587">
        <w:rPr>
          <w:noProof/>
          <w:lang w:eastAsia="ru-RU"/>
        </w:rPr>
        <w:drawing>
          <wp:inline distT="0" distB="0" distL="0" distR="0">
            <wp:extent cx="5324475" cy="3990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E44EC" w:rsidRPr="00F17EF9" w:rsidRDefault="006E44EC" w:rsidP="006E44EC"/>
    <w:sectPr w:rsidR="006E44EC" w:rsidRPr="00F17EF9" w:rsidSect="00983BEC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E20C81"/>
    <w:multiLevelType w:val="hybridMultilevel"/>
    <w:tmpl w:val="C9D0BF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62A8"/>
    <w:rsid w:val="00021323"/>
    <w:rsid w:val="00105118"/>
    <w:rsid w:val="00204FA1"/>
    <w:rsid w:val="002638B6"/>
    <w:rsid w:val="002C3C5F"/>
    <w:rsid w:val="003638EE"/>
    <w:rsid w:val="003F191B"/>
    <w:rsid w:val="004B7D8D"/>
    <w:rsid w:val="00501F44"/>
    <w:rsid w:val="005902E5"/>
    <w:rsid w:val="005A4587"/>
    <w:rsid w:val="006127CE"/>
    <w:rsid w:val="006E44EC"/>
    <w:rsid w:val="008962A8"/>
    <w:rsid w:val="00983BEC"/>
    <w:rsid w:val="00A0062A"/>
    <w:rsid w:val="00B12DDF"/>
    <w:rsid w:val="00DA0E51"/>
    <w:rsid w:val="00DF4B31"/>
    <w:rsid w:val="00F17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4FBFBFA4"/>
  <w15:chartTrackingRefBased/>
  <w15:docId w15:val="{FEF9F98E-E6C7-40C3-86A1-F075C6FCA8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983BEC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983BEC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1F22CBD66CB4AAB942849EB01EE88F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ED6C29-E30E-4FFE-9D1E-A01DF5AC3C69}"/>
      </w:docPartPr>
      <w:docPartBody>
        <w:p w:rsidR="00A40924" w:rsidRDefault="00C5112B" w:rsidP="00C5112B">
          <w:pPr>
            <w:pStyle w:val="51F22CBD66CB4AAB942849EB01EE88F3"/>
          </w:pPr>
          <w:r>
            <w:rPr>
              <w:color w:val="2E74B5" w:themeColor="accent1" w:themeShade="BF"/>
              <w:sz w:val="24"/>
              <w:szCs w:val="24"/>
            </w:rPr>
            <w:t>[Название организации]</w:t>
          </w:r>
        </w:p>
      </w:docPartBody>
    </w:docPart>
    <w:docPart>
      <w:docPartPr>
        <w:name w:val="F997681FF03643549BAAEF66735E9BE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001899-9401-4228-96E5-E55256FFCCCF}"/>
      </w:docPartPr>
      <w:docPartBody>
        <w:p w:rsidR="00A40924" w:rsidRDefault="00C5112B" w:rsidP="00C5112B">
          <w:pPr>
            <w:pStyle w:val="F997681FF03643549BAAEF66735E9BEC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</w:rPr>
            <w:t>[Заголовок документа]</w:t>
          </w:r>
        </w:p>
      </w:docPartBody>
    </w:docPart>
    <w:docPart>
      <w:docPartPr>
        <w:name w:val="170D735A16D248C08636E4CD7B9AC48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145316-DF70-4CC2-957F-09847387AA8B}"/>
      </w:docPartPr>
      <w:docPartBody>
        <w:p w:rsidR="00A40924" w:rsidRDefault="00C5112B" w:rsidP="00C5112B">
          <w:pPr>
            <w:pStyle w:val="170D735A16D248C08636E4CD7B9AC48A"/>
          </w:pPr>
          <w:r>
            <w:rPr>
              <w:color w:val="2E74B5" w:themeColor="accent1" w:themeShade="BF"/>
              <w:sz w:val="24"/>
              <w:szCs w:val="24"/>
            </w:rPr>
            <w:t>[Подзаголовок документа]</w:t>
          </w:r>
        </w:p>
      </w:docPartBody>
    </w:docPart>
    <w:docPart>
      <w:docPartPr>
        <w:name w:val="3DDB83B2B0514C059090AD7ECB8746B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5DF8CF2-3897-463F-9551-BDCD60EF61C3}"/>
      </w:docPartPr>
      <w:docPartBody>
        <w:p w:rsidR="00A40924" w:rsidRDefault="00C5112B" w:rsidP="00C5112B">
          <w:pPr>
            <w:pStyle w:val="3DDB83B2B0514C059090AD7ECB8746BE"/>
          </w:pPr>
          <w:r>
            <w:rPr>
              <w:color w:val="5B9BD5" w:themeColor="accent1"/>
              <w:sz w:val="28"/>
              <w:szCs w:val="28"/>
            </w:rPr>
            <w:t>[Имя автора]</w:t>
          </w:r>
        </w:p>
      </w:docPartBody>
    </w:docPart>
    <w:docPart>
      <w:docPartPr>
        <w:name w:val="34E76A37A1104D07ACDBC13F39267E8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45474AB-CC2A-45C5-9F0C-C43BB00C6BD7}"/>
      </w:docPartPr>
      <w:docPartBody>
        <w:p w:rsidR="00A40924" w:rsidRDefault="00C5112B" w:rsidP="00C5112B">
          <w:pPr>
            <w:pStyle w:val="34E76A37A1104D07ACDBC13F39267E84"/>
          </w:pPr>
          <w:r>
            <w:rPr>
              <w:color w:val="5B9BD5" w:themeColor="accent1"/>
              <w:sz w:val="28"/>
              <w:szCs w:val="28"/>
            </w:rPr>
            <w:t>[Да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112B"/>
    <w:rsid w:val="00A40924"/>
    <w:rsid w:val="00C51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1F22CBD66CB4AAB942849EB01EE88F3">
    <w:name w:val="51F22CBD66CB4AAB942849EB01EE88F3"/>
    <w:rsid w:val="00C5112B"/>
  </w:style>
  <w:style w:type="paragraph" w:customStyle="1" w:styleId="F997681FF03643549BAAEF66735E9BEC">
    <w:name w:val="F997681FF03643549BAAEF66735E9BEC"/>
    <w:rsid w:val="00C5112B"/>
  </w:style>
  <w:style w:type="paragraph" w:customStyle="1" w:styleId="170D735A16D248C08636E4CD7B9AC48A">
    <w:name w:val="170D735A16D248C08636E4CD7B9AC48A"/>
    <w:rsid w:val="00C5112B"/>
  </w:style>
  <w:style w:type="paragraph" w:customStyle="1" w:styleId="3DDB83B2B0514C059090AD7ECB8746BE">
    <w:name w:val="3DDB83B2B0514C059090AD7ECB8746BE"/>
    <w:rsid w:val="00C5112B"/>
  </w:style>
  <w:style w:type="paragraph" w:customStyle="1" w:styleId="34E76A37A1104D07ACDBC13F39267E84">
    <w:name w:val="34E76A37A1104D07ACDBC13F39267E84"/>
    <w:rsid w:val="00C5112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</TotalTime>
  <Pages>8</Pages>
  <Words>707</Words>
  <Characters>4030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Тюльников</dc:creator>
  <cp:keywords/>
  <dc:description/>
  <cp:lastModifiedBy>Михаил Тюльников</cp:lastModifiedBy>
  <cp:revision>6</cp:revision>
  <dcterms:created xsi:type="dcterms:W3CDTF">2019-09-28T15:02:00Z</dcterms:created>
  <dcterms:modified xsi:type="dcterms:W3CDTF">2019-09-29T12:23:00Z</dcterms:modified>
</cp:coreProperties>
</file>